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7.wmf"/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7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21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947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2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5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12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098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45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885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598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838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04115C-C97D-4665-B876-5AEB6FBAFE47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567E7-8ECC-42F6-8B71-201EFD642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80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5" Type="http://schemas.openxmlformats.org/officeDocument/2006/relationships/image" Target="../media/image3.jpeg"/><Relationship Id="rId4" Type="http://schemas.microsoft.com/office/2007/relationships/hdphoto" Target="../media/hdphoto4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microsoft.com/office/2007/relationships/hdphoto" Target="../media/hdphoto1.wdp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.jpeg"/><Relationship Id="rId10" Type="http://schemas.openxmlformats.org/officeDocument/2006/relationships/image" Target="../media/image18.wmf"/><Relationship Id="rId4" Type="http://schemas.microsoft.com/office/2007/relationships/hdphoto" Target="../media/hdphoto4.wdp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0" Type="http://schemas.microsoft.com/office/2007/relationships/hdphoto" Target="../media/hdphoto1.wdp"/><Relationship Id="rId4" Type="http://schemas.openxmlformats.org/officeDocument/2006/relationships/image" Target="../media/image16.wmf"/><Relationship Id="rId9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microsoft.com/office/2007/relationships/hdphoto" Target="../media/hdphoto1.wdp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.jpe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microsoft.com/office/2007/relationships/hdphoto" Target="../media/hdphoto3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8.jpeg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6.wmf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microsoft.com/office/2007/relationships/hdphoto" Target="../media/hdphoto5.wdp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0.wmf"/><Relationship Id="rId9" Type="http://schemas.openxmlformats.org/officeDocument/2006/relationships/image" Target="../media/image4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9.jpeg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0.wmf"/><Relationship Id="rId3" Type="http://schemas.openxmlformats.org/officeDocument/2006/relationships/image" Target="../media/image73.jpe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8.wmf"/><Relationship Id="rId3" Type="http://schemas.openxmlformats.org/officeDocument/2006/relationships/image" Target="../media/image73.jpe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7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22.jpeg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70.png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microsoft.com/office/2007/relationships/hdphoto" Target="../media/hdphoto3.wdp"/><Relationship Id="rId4" Type="http://schemas.microsoft.com/office/2007/relationships/hdphoto" Target="../media/hdphoto2.wdp"/><Relationship Id="rId9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94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jpe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.wdp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11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3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33.wmf"/><Relationship Id="rId3" Type="http://schemas.openxmlformats.org/officeDocument/2006/relationships/image" Target="../media/image135.jpe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0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8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40.jpe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38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6.jpeg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0.bin"/><Relationship Id="rId4" Type="http://schemas.microsoft.com/office/2007/relationships/hdphoto" Target="../media/hdphoto6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6.jpe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8.wmf"/><Relationship Id="rId4" Type="http://schemas.microsoft.com/office/2007/relationships/hdphoto" Target="../media/hdphoto6.wdp"/><Relationship Id="rId9" Type="http://schemas.openxmlformats.org/officeDocument/2006/relationships/oleObject" Target="../embeddings/oleObject9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6.jpe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49.wmf"/><Relationship Id="rId4" Type="http://schemas.microsoft.com/office/2007/relationships/hdphoto" Target="../media/hdphoto6.wdp"/><Relationship Id="rId9" Type="http://schemas.openxmlformats.org/officeDocument/2006/relationships/oleObject" Target="../embeddings/oleObject97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02.bin"/><Relationship Id="rId3" Type="http://schemas.openxmlformats.org/officeDocument/2006/relationships/image" Target="../media/image146.jpeg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301.png"/><Relationship Id="rId10" Type="http://schemas.openxmlformats.org/officeDocument/2006/relationships/image" Target="../media/image152.wmf"/><Relationship Id="rId4" Type="http://schemas.microsoft.com/office/2007/relationships/hdphoto" Target="../media/hdphoto6.wdp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5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JT-Le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3867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94971" y="1543278"/>
            <a:ext cx="9144000" cy="2387600"/>
          </a:xfrm>
        </p:spPr>
        <p:txBody>
          <a:bodyPr/>
          <a:lstStyle/>
          <a:p>
            <a:r>
              <a:rPr lang="en-US" b="1" dirty="0" smtClean="0">
                <a:latin typeface="Arial Black" panose="020B0A04020102020204" pitchFamily="34" charset="0"/>
              </a:rPr>
              <a:t>BJT as Amplifi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14" y="0"/>
            <a:ext cx="8229600" cy="990600"/>
          </a:xfrm>
        </p:spPr>
        <p:txBody>
          <a:bodyPr/>
          <a:lstStyle/>
          <a:p>
            <a:r>
              <a:rPr lang="en-US" b="1" u="sng" dirty="0" smtClean="0">
                <a:latin typeface="Arial Black" panose="020B0A04020102020204" pitchFamily="34" charset="0"/>
              </a:rPr>
              <a:t>BJT as Amplifier</a:t>
            </a:r>
            <a:endParaRPr lang="en-US" b="1" u="sng" dirty="0">
              <a:latin typeface="Arial Black" panose="020B0A040201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6114" y="990600"/>
            <a:ext cx="1177108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when operated in the active mode, the BJT functions as a voltage-controlled current source: the base–emitter voltage controls the collector </a:t>
            </a:r>
            <a:r>
              <a:rPr lang="en-US" sz="3600" b="1" dirty="0" smtClean="0"/>
              <a:t>current</a:t>
            </a:r>
          </a:p>
          <a:p>
            <a:endParaRPr lang="en-US" sz="3600" b="1" dirty="0"/>
          </a:p>
          <a:p>
            <a:endParaRPr lang="en-US" sz="3600" b="1" dirty="0"/>
          </a:p>
          <a:p>
            <a:endParaRPr lang="en-US" sz="3600" b="1" dirty="0"/>
          </a:p>
          <a:p>
            <a:r>
              <a:rPr lang="en-US" sz="3600" b="1" dirty="0"/>
              <a:t> Although the control relationship is nonlinear (exponential), we will shortly devise a method for obtaining almost-linear amplification from this fundamentally nonlinear device.</a:t>
            </a:r>
          </a:p>
        </p:txBody>
      </p:sp>
    </p:spTree>
    <p:extLst>
      <p:ext uri="{BB962C8B-B14F-4D97-AF65-F5344CB8AC3E}">
        <p14:creationId xmlns:p14="http://schemas.microsoft.com/office/powerpoint/2010/main" val="11052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5142" y="990600"/>
            <a:ext cx="11901715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A voltage-controlled current source can serve as a </a:t>
            </a:r>
            <a:r>
              <a:rPr lang="en-US" sz="4000" dirty="0" err="1"/>
              <a:t>transconductance</a:t>
            </a:r>
            <a:r>
              <a:rPr lang="en-US" sz="4000" dirty="0"/>
              <a:t> amplifier, that is, an amplifier whose input signal is a voltage and whose output signal is a current</a:t>
            </a:r>
          </a:p>
          <a:p>
            <a:endParaRPr lang="en-US" sz="4000" dirty="0"/>
          </a:p>
          <a:p>
            <a:r>
              <a:rPr lang="en-US" sz="4000" dirty="0"/>
              <a:t> A simple way to convert a </a:t>
            </a:r>
            <a:r>
              <a:rPr lang="en-US" sz="4000" dirty="0" err="1"/>
              <a:t>transconductance</a:t>
            </a:r>
            <a:r>
              <a:rPr lang="en-US" sz="4000" dirty="0"/>
              <a:t> amplifier to a voltage amplifier is to pass the output current through a resistor and take the voltage across the resistor as the output.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81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u="sng">
                <a:latin typeface="+mj-lt"/>
                <a:ea typeface="+mj-ea"/>
                <a:cs typeface="+mj-cs"/>
              </a:rPr>
              <a:t>BJT as Amplifier</a:t>
            </a:r>
            <a:endParaRPr lang="en-US" sz="4400" b="1" u="sng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44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60000"/>
              <a:lumOff val="40000"/>
            </a:schemeClr>
          </a:solidFill>
          <a:ln w="5715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/>
              <a:t>The Voltage Transfer Characteristic (VTC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20914" y="2317061"/>
            <a:ext cx="11146972" cy="3785652"/>
          </a:xfrm>
          <a:prstGeom prst="rect">
            <a:avLst/>
          </a:prstGeom>
          <a:solidFill>
            <a:srgbClr val="00FFFF"/>
          </a:solidFill>
          <a:ln w="762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4800" dirty="0"/>
              <a:t>A very useful tool that yields great insight into the operation of an amplifier circuit is its voltage transfer characteristic (VTC). This is simply a plot of the output voltage versus the input voltage.(              Graph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202320" y="5280483"/>
          <a:ext cx="1787359" cy="69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320" y="5280483"/>
                        <a:ext cx="1787359" cy="699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82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8" descr="se06F3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8077"/>
          <a:stretch/>
        </p:blipFill>
        <p:spPr bwMode="auto">
          <a:xfrm>
            <a:off x="290286" y="228600"/>
            <a:ext cx="2721429" cy="3147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se06F3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5000" contrast="7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624"/>
          <a:stretch/>
        </p:blipFill>
        <p:spPr bwMode="auto">
          <a:xfrm>
            <a:off x="3011715" y="228599"/>
            <a:ext cx="6045876" cy="519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82164" y="1245085"/>
            <a:ext cx="59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>
            <p:extLst/>
          </p:nvPr>
        </p:nvGraphicFramePr>
        <p:xfrm>
          <a:off x="3311072" y="5609768"/>
          <a:ext cx="500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2057400" imgH="457200" progId="Equation.3">
                  <p:embed/>
                </p:oleObj>
              </mc:Choice>
              <mc:Fallback>
                <p:oleObj name="Equation" r:id="rId7" imgW="205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072" y="5609768"/>
                        <a:ext cx="5003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767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58482" y="132427"/>
            <a:ext cx="798648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te that the output voltage is taken between the collector and ground, rather than simply across </a:t>
            </a:r>
            <a:r>
              <a:rPr lang="en-US" sz="2800" dirty="0" err="1"/>
              <a:t>Rc</a:t>
            </a:r>
            <a:r>
              <a:rPr lang="en-US" sz="2800" dirty="0"/>
              <a:t>. This is done because of the need to maintain a ground reference throughout the circuit. The output voltage is given by</a:t>
            </a:r>
          </a:p>
        </p:txBody>
      </p:sp>
      <p:pic>
        <p:nvPicPr>
          <p:cNvPr id="3" name="Picture 8" descr="se06F3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8077"/>
          <a:stretch/>
        </p:blipFill>
        <p:spPr bwMode="auto">
          <a:xfrm>
            <a:off x="326572" y="204907"/>
            <a:ext cx="2411602" cy="278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181600" y="2438401"/>
          <a:ext cx="3211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20800" imgH="228600" progId="Equation.3">
                  <p:embed/>
                </p:oleObj>
              </mc:Choice>
              <mc:Fallback>
                <p:oleObj name="Equation" r:id="rId5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1"/>
                        <a:ext cx="321151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78300" y="3096889"/>
            <a:ext cx="558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 out put is 180 Deg. Phase shift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4038600"/>
            <a:ext cx="4191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1200"/>
              </a:spcAft>
              <a:buFont typeface="Wingdings" pitchFamily="2" charset="2"/>
              <a:buChar char="Ø"/>
            </a:pPr>
            <a:r>
              <a:rPr lang="en-US" i="1" dirty="0"/>
              <a:t>(x-y) For                          Cutoff mode and </a:t>
            </a:r>
          </a:p>
          <a:p>
            <a:pPr indent="-274320">
              <a:spcAft>
                <a:spcPts val="1200"/>
              </a:spcAft>
              <a:buFont typeface="Wingdings" pitchFamily="2" charset="2"/>
              <a:buChar char="Ø"/>
            </a:pPr>
            <a:r>
              <a:rPr lang="en-US" i="1" dirty="0"/>
              <a:t>(y-Z)  Active mode</a:t>
            </a:r>
          </a:p>
          <a:p>
            <a:pPr indent="-274320">
              <a:spcAft>
                <a:spcPts val="1200"/>
              </a:spcAft>
              <a:buFont typeface="Wingdings" pitchFamily="2" charset="2"/>
              <a:buChar char="Ø"/>
            </a:pPr>
            <a:r>
              <a:rPr lang="en-US" i="1" dirty="0"/>
              <a:t>Saturation mod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64264" y="3962401"/>
          <a:ext cx="1150937" cy="41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96880" imgH="215640" progId="Equation.3">
                  <p:embed/>
                </p:oleObj>
              </mc:Choice>
              <mc:Fallback>
                <p:oleObj name="Equation" r:id="rId7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4" y="3962401"/>
                        <a:ext cx="1150937" cy="415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28126" y="4000500"/>
          <a:ext cx="85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393480" imgH="228600" progId="Equation.3">
                  <p:embed/>
                </p:oleObj>
              </mc:Choice>
              <mc:Fallback>
                <p:oleObj name="Equation" r:id="rId9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6" y="4000500"/>
                        <a:ext cx="8540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81800" y="4876801"/>
            <a:ext cx="373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         greater than that at point Z,</a:t>
            </a:r>
          </a:p>
          <a:p>
            <a:r>
              <a:rPr lang="en-US" dirty="0"/>
              <a:t>the transistor operates in the saturation region and          decreases very slowl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39000" y="4876800"/>
          <a:ext cx="425450" cy="38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41200" imgH="215640" progId="Equation.3">
                  <p:embed/>
                </p:oleObj>
              </mc:Choice>
              <mc:Fallback>
                <p:oleObj name="Equation" r:id="rId11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425450" cy="380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915400" y="5410200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228600" imgH="228600" progId="Equation.3">
                  <p:embed/>
                </p:oleObj>
              </mc:Choice>
              <mc:Fallback>
                <p:oleObj name="Equation" r:id="rId13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5410200"/>
                        <a:ext cx="41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" descr="se06F31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35000" contrast="7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624"/>
          <a:stretch/>
        </p:blipFill>
        <p:spPr bwMode="auto">
          <a:xfrm>
            <a:off x="168249" y="3558554"/>
            <a:ext cx="3634989" cy="312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55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0" y="106183"/>
            <a:ext cx="11771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 VTC  indicates that the segment of greatest slope (and hence </a:t>
            </a:r>
            <a:r>
              <a:rPr lang="en-US" sz="2400" dirty="0" smtClean="0"/>
              <a:t>potentially the </a:t>
            </a:r>
            <a:r>
              <a:rPr lang="en-US" sz="2400" dirty="0"/>
              <a:t>largest amplifier gain) is that labeled YZ, which corresponds to operation in the active mode. An expression for the segment YZ can be obtained by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629400" y="1752601"/>
          <a:ext cx="3211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20800" imgH="228600" progId="Equation.3">
                  <p:embed/>
                </p:oleObj>
              </mc:Choice>
              <mc:Fallback>
                <p:oleObj name="Equation" r:id="rId3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1"/>
                        <a:ext cx="321151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705601" y="2590801"/>
          <a:ext cx="32750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346200" imgH="685800" progId="Equation.3">
                  <p:embed/>
                </p:oleObj>
              </mc:Choice>
              <mc:Fallback>
                <p:oleObj name="Equation" r:id="rId5" imgW="1346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2590801"/>
                        <a:ext cx="3275013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 descr="se06F3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36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6446" r="66130" b="4157"/>
          <a:stretch/>
        </p:blipFill>
        <p:spPr bwMode="auto">
          <a:xfrm>
            <a:off x="1828800" y="3842844"/>
            <a:ext cx="2514600" cy="2862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724400" y="4724401"/>
            <a:ext cx="735148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is is obviously a nonlinear relationship. </a:t>
            </a:r>
          </a:p>
          <a:p>
            <a:r>
              <a:rPr lang="en-US" sz="2800" dirty="0"/>
              <a:t> linear (or almost-linear) amplification can be obtained by using the technique of biasing the BJT.</a:t>
            </a:r>
          </a:p>
        </p:txBody>
      </p:sp>
      <p:pic>
        <p:nvPicPr>
          <p:cNvPr id="7" name="Picture 8" descr="se06F31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35000" contrast="7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624"/>
          <a:stretch/>
        </p:blipFill>
        <p:spPr bwMode="auto">
          <a:xfrm>
            <a:off x="1524000" y="1447800"/>
            <a:ext cx="3352800" cy="2593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172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3153"/>
            <a:ext cx="12192000" cy="1190278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Arial Black" panose="020B0A04020102020204" pitchFamily="34" charset="0"/>
              </a:rPr>
              <a:t>Biasing the BJT to Obtain Linear Amplification</a:t>
            </a:r>
            <a:endParaRPr lang="en-US" sz="3600" dirty="0">
              <a:latin typeface="Arial Black" panose="020B0A040201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81200" y="1524000"/>
            <a:ext cx="8153400" cy="353943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/>
              <a:t>Biasing enables us to obtain almost-linear amplification from the BJT.</a:t>
            </a:r>
          </a:p>
          <a:p>
            <a:endParaRPr lang="en-US" sz="2800" dirty="0"/>
          </a:p>
          <a:p>
            <a:r>
              <a:rPr lang="en-US" sz="2800" dirty="0"/>
              <a:t> A dc voltage           is selected to obtain operation at a point Q on the segment YZ of the VTC.</a:t>
            </a:r>
          </a:p>
          <a:p>
            <a:endParaRPr lang="en-US" sz="2800" dirty="0"/>
          </a:p>
          <a:p>
            <a:r>
              <a:rPr lang="en-US" sz="2800" dirty="0"/>
              <a:t>observe that the coordinates of Q are the dc voltages                                     	 and             which are related by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62400" y="2819400"/>
          <a:ext cx="533400" cy="4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41200" imgH="215640" progId="Equation.3">
                  <p:embed/>
                </p:oleObj>
              </mc:Choice>
              <mc:Fallback>
                <p:oleObj name="Equation" r:id="rId3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533400" cy="477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209800" y="4495800"/>
          <a:ext cx="53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53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86200" y="4495801"/>
          <a:ext cx="577850" cy="54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241200" imgH="228600" progId="Equation.3">
                  <p:embed/>
                </p:oleObj>
              </mc:Choice>
              <mc:Fallback>
                <p:oleObj name="Equation" r:id="rId6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1"/>
                        <a:ext cx="577850" cy="54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/>
          </p:nvPr>
        </p:nvGraphicFramePr>
        <p:xfrm>
          <a:off x="4267200" y="5520630"/>
          <a:ext cx="35109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8" imgW="1371600" imgH="330200" progId="Equation.3">
                  <p:embed/>
                </p:oleObj>
              </mc:Choice>
              <mc:Fallback>
                <p:oleObj name="Equation" r:id="rId8" imgW="1371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20630"/>
                        <a:ext cx="35109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e06F31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35000" contrast="7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624"/>
          <a:stretch/>
        </p:blipFill>
        <p:spPr bwMode="auto">
          <a:xfrm>
            <a:off x="9579533" y="4626429"/>
            <a:ext cx="2460067" cy="211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93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4" descr="se06F3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332"/>
          <a:stretch/>
        </p:blipFill>
        <p:spPr bwMode="auto">
          <a:xfrm>
            <a:off x="1846992" y="1433015"/>
            <a:ext cx="2461151" cy="29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Biasing BJT for Linear Amplification</a:t>
            </a:r>
          </a:p>
        </p:txBody>
      </p:sp>
      <p:grpSp>
        <p:nvGrpSpPr>
          <p:cNvPr id="2" name="Group 2"/>
          <p:cNvGrpSpPr/>
          <p:nvPr/>
        </p:nvGrpSpPr>
        <p:grpSpPr>
          <a:xfrm>
            <a:off x="5187569" y="1262611"/>
            <a:ext cx="4612944" cy="4433013"/>
            <a:chOff x="3663569" y="1262610"/>
            <a:chExt cx="4612944" cy="4433013"/>
          </a:xfrm>
        </p:grpSpPr>
        <p:pic>
          <p:nvPicPr>
            <p:cNvPr id="12" name="Picture 4" descr="se06F3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788"/>
            <a:stretch/>
          </p:blipFill>
          <p:spPr bwMode="auto">
            <a:xfrm>
              <a:off x="3663569" y="1262610"/>
              <a:ext cx="4612944" cy="430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 bwMode="auto">
            <a:xfrm>
              <a:off x="4304392" y="3539277"/>
              <a:ext cx="1965279" cy="3548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682817" y="5286190"/>
              <a:ext cx="436728" cy="4094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740265" y="3484686"/>
              <a:ext cx="436728" cy="4094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pic>
          <p:nvPicPr>
            <p:cNvPr id="17" name="Picture 4" descr="se06F3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162" t="34809" r="25667" b="47123"/>
            <a:stretch/>
          </p:blipFill>
          <p:spPr bwMode="auto">
            <a:xfrm>
              <a:off x="5710035" y="3252684"/>
              <a:ext cx="368490" cy="777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/>
            <p:cNvSpPr/>
            <p:nvPr/>
          </p:nvSpPr>
          <p:spPr bwMode="auto">
            <a:xfrm>
              <a:off x="5792583" y="4003298"/>
              <a:ext cx="164080" cy="122829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316788" y="1162051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371600" imgH="330200" progId="Equation.3">
                  <p:embed/>
                </p:oleObj>
              </mc:Choice>
              <mc:Fallback>
                <p:oleObj name="Equation" r:id="rId5" imgW="1371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1162051"/>
                        <a:ext cx="2819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183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4" descr="se06F3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332"/>
          <a:stretch/>
        </p:blipFill>
        <p:spPr bwMode="auto">
          <a:xfrm>
            <a:off x="1846992" y="1433015"/>
            <a:ext cx="2461151" cy="29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Biasing BJT for Linear Amplification</a:t>
            </a:r>
          </a:p>
        </p:txBody>
      </p:sp>
      <p:grpSp>
        <p:nvGrpSpPr>
          <p:cNvPr id="2" name="Group 2"/>
          <p:cNvGrpSpPr/>
          <p:nvPr/>
        </p:nvGrpSpPr>
        <p:grpSpPr>
          <a:xfrm>
            <a:off x="5187569" y="1262611"/>
            <a:ext cx="4612944" cy="4433013"/>
            <a:chOff x="3663569" y="1262610"/>
            <a:chExt cx="4612944" cy="4433013"/>
          </a:xfrm>
        </p:grpSpPr>
        <p:pic>
          <p:nvPicPr>
            <p:cNvPr id="12" name="Picture 4" descr="se06F3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788"/>
            <a:stretch/>
          </p:blipFill>
          <p:spPr bwMode="auto">
            <a:xfrm>
              <a:off x="3663569" y="1262610"/>
              <a:ext cx="4612944" cy="430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 bwMode="auto">
            <a:xfrm>
              <a:off x="4304392" y="3539277"/>
              <a:ext cx="1965279" cy="3548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682817" y="5286190"/>
              <a:ext cx="436728" cy="4094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740265" y="3484686"/>
              <a:ext cx="436728" cy="4094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805647" y="4003299"/>
              <a:ext cx="109182" cy="122829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pic>
          <p:nvPicPr>
            <p:cNvPr id="17" name="Picture 4" descr="se06F3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162" t="34809" r="25667" b="47123"/>
            <a:stretch/>
          </p:blipFill>
          <p:spPr bwMode="auto">
            <a:xfrm>
              <a:off x="5710035" y="3252684"/>
              <a:ext cx="368490" cy="777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4" descr="se06F3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788"/>
          <a:stretch/>
        </p:blipFill>
        <p:spPr bwMode="auto">
          <a:xfrm>
            <a:off x="5182688" y="1262584"/>
            <a:ext cx="4612944" cy="430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316788" y="1162051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371600" imgH="330200" progId="Equation.3">
                  <p:embed/>
                </p:oleObj>
              </mc:Choice>
              <mc:Fallback>
                <p:oleObj name="Equation" r:id="rId5" imgW="1371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1162051"/>
                        <a:ext cx="2819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274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01486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en-US" sz="3600" b="1" dirty="0"/>
              <a:t> </a:t>
            </a:r>
            <a:r>
              <a:rPr lang="en-US" sz="3600" b="1" dirty="0" smtClean="0"/>
              <a:t>Dr. Usman covered </a:t>
            </a:r>
            <a:r>
              <a:rPr lang="en-US" sz="3600" b="1" dirty="0"/>
              <a:t>chapter 6 until 6.5.1: the collector current and its </a:t>
            </a:r>
            <a:r>
              <a:rPr lang="en-US" sz="3600" b="1" dirty="0" err="1"/>
              <a:t>transconductance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1175657"/>
            <a:ext cx="11625943" cy="5573486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6.1 Device Structure and Physical Operation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1.1 Simplified Structure and Modes of </a:t>
            </a:r>
            <a:r>
              <a:rPr lang="en-US" b="1" dirty="0" smtClean="0">
                <a:solidFill>
                  <a:srgbClr val="00B050"/>
                </a:solidFill>
              </a:rPr>
              <a:t>Operation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1.2 Operation of the </a:t>
            </a:r>
            <a:r>
              <a:rPr lang="en-US" b="1" i="1" dirty="0" err="1">
                <a:solidFill>
                  <a:srgbClr val="00B050"/>
                </a:solidFill>
              </a:rPr>
              <a:t>npn</a:t>
            </a:r>
            <a:r>
              <a:rPr lang="en-US" b="1" i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Transistor in the Active </a:t>
            </a:r>
            <a:r>
              <a:rPr lang="en-US" b="1" dirty="0" smtClean="0">
                <a:solidFill>
                  <a:srgbClr val="00B050"/>
                </a:solidFill>
              </a:rPr>
              <a:t>Mode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1.3 Structure of Actual </a:t>
            </a:r>
            <a:r>
              <a:rPr lang="en-US" b="1" dirty="0" smtClean="0">
                <a:solidFill>
                  <a:srgbClr val="00B050"/>
                </a:solidFill>
              </a:rPr>
              <a:t>Transistors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1.4 Operation in the Saturation Mode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6.2 Current–Voltage Characteristics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2.1 Circuit Symbols and </a:t>
            </a:r>
            <a:r>
              <a:rPr lang="en-US" b="1" dirty="0" smtClean="0">
                <a:solidFill>
                  <a:srgbClr val="00B050"/>
                </a:solidFill>
              </a:rPr>
              <a:t>Conventions</a:t>
            </a:r>
          </a:p>
          <a:p>
            <a:pPr lvl="1"/>
            <a:r>
              <a:rPr lang="en-US" b="1" dirty="0">
                <a:solidFill>
                  <a:srgbClr val="00B050"/>
                </a:solidFill>
              </a:rPr>
              <a:t>6.2.3 Dependence of </a:t>
            </a:r>
            <a:r>
              <a:rPr lang="en-US" b="1" i="1" dirty="0" err="1">
                <a:solidFill>
                  <a:srgbClr val="00B050"/>
                </a:solidFill>
              </a:rPr>
              <a:t>i</a:t>
            </a:r>
            <a:r>
              <a:rPr lang="en-US" b="1" dirty="0" err="1">
                <a:solidFill>
                  <a:srgbClr val="00B050"/>
                </a:solidFill>
              </a:rPr>
              <a:t>C</a:t>
            </a:r>
            <a:r>
              <a:rPr lang="en-US" b="1" dirty="0">
                <a:solidFill>
                  <a:srgbClr val="00B050"/>
                </a:solidFill>
              </a:rPr>
              <a:t> on the Collector Voltage—The Early Effect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6.3 BJT Circuits at </a:t>
            </a:r>
            <a:r>
              <a:rPr lang="en-US" b="1" dirty="0" smtClean="0">
                <a:solidFill>
                  <a:srgbClr val="00B050"/>
                </a:solidFill>
              </a:rPr>
              <a:t>DC</a:t>
            </a:r>
          </a:p>
          <a:p>
            <a:r>
              <a:rPr lang="en-US" b="1" dirty="0"/>
              <a:t>6.4 Applying the BJT in Amplifier </a:t>
            </a:r>
            <a:r>
              <a:rPr lang="en-US" b="1" dirty="0" smtClean="0"/>
              <a:t>Design</a:t>
            </a:r>
          </a:p>
          <a:p>
            <a:pPr lvl="1"/>
            <a:r>
              <a:rPr lang="en-US" b="1" dirty="0"/>
              <a:t>6.4.2 The Voltage Transfer Characteristic (VTC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/>
              <a:t>6.4.4 The Small-Signal Voltage Gain</a:t>
            </a:r>
            <a:endParaRPr lang="en-US" b="1" dirty="0" smtClean="0"/>
          </a:p>
          <a:p>
            <a:r>
              <a:rPr lang="en-US" b="1" dirty="0" smtClean="0"/>
              <a:t>6.5 </a:t>
            </a:r>
            <a:r>
              <a:rPr lang="en-US" b="1" dirty="0"/>
              <a:t>Small-Signal Operation and </a:t>
            </a:r>
            <a:r>
              <a:rPr lang="en-US" b="1" dirty="0" smtClean="0"/>
              <a:t>Models</a:t>
            </a:r>
          </a:p>
          <a:p>
            <a:pPr lvl="1"/>
            <a:r>
              <a:rPr lang="en-US" b="1" dirty="0"/>
              <a:t>6.5.1 The Collector Current and the </a:t>
            </a:r>
            <a:r>
              <a:rPr lang="en-US" b="1" dirty="0" err="1" smtClean="0"/>
              <a:t>Transconductance</a:t>
            </a:r>
            <a:endParaRPr lang="en-US" b="1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21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Biasing BJT for Linear Amplification</a:t>
            </a:r>
          </a:p>
        </p:txBody>
      </p:sp>
      <p:pic>
        <p:nvPicPr>
          <p:cNvPr id="7" name="Picture 4" descr="se06F3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788"/>
          <a:stretch/>
        </p:blipFill>
        <p:spPr bwMode="auto">
          <a:xfrm>
            <a:off x="4949584" y="1203512"/>
            <a:ext cx="4612944" cy="430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345216" y="1162051"/>
          <a:ext cx="4151689" cy="74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828800" imgH="330200" progId="Equation.3">
                  <p:embed/>
                </p:oleObj>
              </mc:Choice>
              <mc:Fallback>
                <p:oleObj name="Equation" r:id="rId5" imgW="1828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16" y="1162051"/>
                        <a:ext cx="4151689" cy="748637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 descr="se06F3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36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6446" r="66130" b="4157"/>
          <a:stretch/>
        </p:blipFill>
        <p:spPr bwMode="auto">
          <a:xfrm>
            <a:off x="2010545" y="1271753"/>
            <a:ext cx="2837605" cy="3700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179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7" descr="se06F3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6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00" b="17824"/>
          <a:stretch/>
        </p:blipFill>
        <p:spPr bwMode="auto">
          <a:xfrm>
            <a:off x="3505201" y="1905001"/>
            <a:ext cx="6704877" cy="420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 descr="se06F3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6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6446" r="66130" b="4157"/>
          <a:stretch/>
        </p:blipFill>
        <p:spPr bwMode="auto">
          <a:xfrm>
            <a:off x="1524000" y="2286000"/>
            <a:ext cx="2230224" cy="290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52600" y="206514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ext the signal to be amplified             a function of time  t  is superimposed on the bias voltage             . Thus the total instantaneous value of            becomes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59191" y="76200"/>
          <a:ext cx="4741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203040" imgH="228600" progId="Equation.3">
                  <p:embed/>
                </p:oleObj>
              </mc:Choice>
              <mc:Fallback>
                <p:oleObj name="Equation" r:id="rId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91" y="76200"/>
                        <a:ext cx="4741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00401" y="533400"/>
          <a:ext cx="51098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33400"/>
                        <a:ext cx="51098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848600" y="381000"/>
          <a:ext cx="5647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228600" imgH="215640" progId="Equation.3">
                  <p:embed/>
                </p:oleObj>
              </mc:Choice>
              <mc:Fallback>
                <p:oleObj name="Equation" r:id="rId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1000"/>
                        <a:ext cx="56477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19600" y="1066800"/>
            <a:ext cx="321346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7086600" y="6172200"/>
          <a:ext cx="34263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2" imgW="1828800" imgH="330200" progId="Equation.3">
                  <p:embed/>
                </p:oleObj>
              </mc:Choice>
              <mc:Fallback>
                <p:oleObj name="Equation" r:id="rId12" imgW="1828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172200"/>
                        <a:ext cx="3426372" cy="609600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496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 b="73842"/>
          <a:stretch>
            <a:fillRect/>
          </a:stretch>
        </p:blipFill>
        <p:spPr bwMode="auto">
          <a:xfrm>
            <a:off x="159657" y="720430"/>
            <a:ext cx="11669486" cy="148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l="37413" t="23706" r="38178" b="61035"/>
          <a:stretch>
            <a:fillRect/>
          </a:stretch>
        </p:blipFill>
        <p:spPr bwMode="auto">
          <a:xfrm>
            <a:off x="4648200" y="2209800"/>
            <a:ext cx="2819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924300" y="121010"/>
            <a:ext cx="6125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latin typeface="Arial Black" panose="020B0A04020102020204" pitchFamily="34" charset="0"/>
              </a:rPr>
              <a:t>The Small-Signal Voltage Gain</a:t>
            </a:r>
            <a:endParaRPr lang="en-US" sz="2800" u="sng" dirty="0">
              <a:latin typeface="Arial Black" panose="020B0A04020102020204" pitchFamily="34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905000" y="3276600"/>
          <a:ext cx="4279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816100" imgH="330200" progId="Equation.3">
                  <p:embed/>
                </p:oleObj>
              </mc:Choice>
              <mc:Fallback>
                <p:oleObj name="Equation" r:id="rId4" imgW="1816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4279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981200" y="4038600"/>
          <a:ext cx="388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651000" imgH="330200" progId="Equation.3">
                  <p:embed/>
                </p:oleObj>
              </mc:Choice>
              <mc:Fallback>
                <p:oleObj name="Equation" r:id="rId6" imgW="1651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886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057400" y="5181600"/>
          <a:ext cx="6464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819400" imgH="457200" progId="Equation.3">
                  <p:embed/>
                </p:oleObj>
              </mc:Choice>
              <mc:Fallback>
                <p:oleObj name="Equation" r:id="rId8" imgW="281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6464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26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34057" y="1264105"/>
          <a:ext cx="7184532" cy="133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603500" imgH="482600" progId="Equation.3">
                  <p:embed/>
                </p:oleObj>
              </mc:Choice>
              <mc:Fallback>
                <p:oleObj name="Equation" r:id="rId3" imgW="2603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57" y="1264105"/>
                        <a:ext cx="7184532" cy="1331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514600" y="3200400"/>
          <a:ext cx="304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333500" imgH="431800" progId="Equation.3">
                  <p:embed/>
                </p:oleObj>
              </mc:Choice>
              <mc:Fallback>
                <p:oleObj name="Equation" r:id="rId5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3048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/>
          </p:nvPr>
        </p:nvGraphicFramePr>
        <p:xfrm>
          <a:off x="2359025" y="4423450"/>
          <a:ext cx="3203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358900" imgH="228600" progId="Equation.3">
                  <p:embed/>
                </p:oleObj>
              </mc:Choice>
              <mc:Fallback>
                <p:oleObj name="Equation" r:id="rId7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423450"/>
                        <a:ext cx="32035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>
            <p:extLst/>
          </p:nvPr>
        </p:nvGraphicFramePr>
        <p:xfrm>
          <a:off x="4412343" y="5262092"/>
          <a:ext cx="43703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905000" imgH="482600" progId="Equation.3">
                  <p:embed/>
                </p:oleObj>
              </mc:Choice>
              <mc:Fallback>
                <p:oleObj name="Equation" r:id="rId9" imgW="1905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43" y="5262092"/>
                        <a:ext cx="4370388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44800" y="0"/>
            <a:ext cx="69765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latin typeface="Arial Black" panose="020B0A04020102020204" pitchFamily="34" charset="0"/>
              </a:rPr>
              <a:t>The Small-Signal Voltage Gain</a:t>
            </a:r>
            <a:endParaRPr lang="en-US" sz="3200" u="sng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108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5600" y="279399"/>
            <a:ext cx="118364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/>
              <a:t>We make the following observations on this expression for the voltage gain:</a:t>
            </a:r>
          </a:p>
          <a:p>
            <a:endParaRPr lang="en-US" sz="4400" dirty="0"/>
          </a:p>
          <a:p>
            <a:pPr marL="514350" indent="-514350">
              <a:buAutoNum type="arabicPeriod"/>
            </a:pPr>
            <a:r>
              <a:rPr lang="en-US" sz="4400" dirty="0"/>
              <a:t>The gain is negative, which signifies that the amplifier is inverting; that is, there is a 180 phase shift between the input and the output</a:t>
            </a:r>
          </a:p>
          <a:p>
            <a:pPr marL="514350" indent="-514350">
              <a:buAutoNum type="arabicPeriod"/>
            </a:pPr>
            <a:endParaRPr lang="en-US" sz="4400" dirty="0"/>
          </a:p>
          <a:p>
            <a:r>
              <a:rPr lang="en-US" sz="4400" dirty="0"/>
              <a:t>2. The gain is proportional to the collector bias current and to the load resistance</a:t>
            </a:r>
          </a:p>
        </p:txBody>
      </p:sp>
    </p:spTree>
    <p:extLst>
      <p:ext uri="{BB962C8B-B14F-4D97-AF65-F5344CB8AC3E}">
        <p14:creationId xmlns:p14="http://schemas.microsoft.com/office/powerpoint/2010/main" val="304152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3200" y="157993"/>
            <a:ext cx="11727543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" panose="02020603050405020304" pitchFamily="18" charset="0"/>
              </a:rPr>
              <a:t>The simple expression </a:t>
            </a:r>
            <a:r>
              <a:rPr lang="en-US" sz="2800" dirty="0" smtClean="0">
                <a:latin typeface="Times" panose="02020603050405020304" pitchFamily="18" charset="0"/>
              </a:rPr>
              <a:t>shows </a:t>
            </a:r>
            <a:r>
              <a:rPr lang="en-US" sz="2800" dirty="0">
                <a:latin typeface="Times" panose="02020603050405020304" pitchFamily="18" charset="0"/>
              </a:rPr>
              <a:t>that to maximize the voltage gain we should use as large a voltage drop across </a:t>
            </a:r>
            <a:r>
              <a:rPr lang="en-US" sz="2800" i="1" dirty="0" smtClean="0">
                <a:latin typeface="TimesNewRoman,Italic"/>
              </a:rPr>
              <a:t>R</a:t>
            </a:r>
            <a:r>
              <a:rPr lang="en-US" sz="1050" i="1" dirty="0" smtClean="0">
                <a:latin typeface="TimesNewRoman,Italic"/>
              </a:rPr>
              <a:t>C </a:t>
            </a:r>
            <a:r>
              <a:rPr lang="en-US" sz="2800" dirty="0" smtClean="0">
                <a:latin typeface="Times" panose="02020603050405020304" pitchFamily="18" charset="0"/>
              </a:rPr>
              <a:t>as </a:t>
            </a:r>
            <a:r>
              <a:rPr lang="en-US" sz="2800" dirty="0">
                <a:latin typeface="Times" panose="02020603050405020304" pitchFamily="18" charset="0"/>
              </a:rPr>
              <a:t>possible. </a:t>
            </a:r>
            <a:endParaRPr lang="en-US" sz="2800" dirty="0" smtClean="0">
              <a:latin typeface="Times" panose="02020603050405020304" pitchFamily="18" charset="0"/>
            </a:endParaRPr>
          </a:p>
          <a:p>
            <a:endParaRPr lang="en-US" sz="2800" dirty="0" smtClean="0">
              <a:latin typeface="Times" panose="02020603050405020304" pitchFamily="18" charset="0"/>
            </a:endParaRPr>
          </a:p>
          <a:p>
            <a:endParaRPr lang="en-US" sz="2800" dirty="0" smtClean="0">
              <a:latin typeface="Times" panose="02020603050405020304" pitchFamily="18" charset="0"/>
            </a:endParaRPr>
          </a:p>
          <a:p>
            <a:r>
              <a:rPr lang="en-US" sz="2800" dirty="0" smtClean="0">
                <a:latin typeface="Times" panose="02020603050405020304" pitchFamily="18" charset="0"/>
              </a:rPr>
              <a:t>For </a:t>
            </a:r>
            <a:r>
              <a:rPr lang="en-US" sz="2800" dirty="0">
                <a:latin typeface="Times" panose="02020603050405020304" pitchFamily="18" charset="0"/>
              </a:rPr>
              <a:t>a given value of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CC</a:t>
            </a:r>
            <a:r>
              <a:rPr lang="en-US" sz="2800" dirty="0">
                <a:latin typeface="Times" panose="02020603050405020304" pitchFamily="18" charset="0"/>
              </a:rPr>
              <a:t>, Eq. (6.32) indicates that to increase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RC </a:t>
            </a:r>
            <a:r>
              <a:rPr lang="en-US" sz="2800" dirty="0">
                <a:latin typeface="Times" panose="02020603050405020304" pitchFamily="18" charset="0"/>
              </a:rPr>
              <a:t>we have </a:t>
            </a:r>
            <a:r>
              <a:rPr lang="en-US" sz="2800" dirty="0" smtClean="0">
                <a:latin typeface="Times" panose="02020603050405020304" pitchFamily="18" charset="0"/>
              </a:rPr>
              <a:t>to operate </a:t>
            </a:r>
            <a:r>
              <a:rPr lang="en-US" sz="2800" dirty="0">
                <a:latin typeface="Times" panose="02020603050405020304" pitchFamily="18" charset="0"/>
              </a:rPr>
              <a:t>at a lower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CE</a:t>
            </a:r>
            <a:r>
              <a:rPr lang="en-US" sz="2800" dirty="0">
                <a:latin typeface="Times" panose="02020603050405020304" pitchFamily="18" charset="0"/>
              </a:rPr>
              <a:t>. However, </a:t>
            </a:r>
            <a:r>
              <a:rPr lang="en-US" sz="2800" dirty="0" smtClean="0">
                <a:latin typeface="Times" panose="02020603050405020304" pitchFamily="18" charset="0"/>
              </a:rPr>
              <a:t>a </a:t>
            </a:r>
            <a:r>
              <a:rPr lang="en-US" sz="2800" dirty="0">
                <a:latin typeface="Times" panose="02020603050405020304" pitchFamily="18" charset="0"/>
              </a:rPr>
              <a:t>lower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CE </a:t>
            </a:r>
            <a:r>
              <a:rPr lang="en-US" sz="2800" dirty="0">
                <a:latin typeface="Times" panose="02020603050405020304" pitchFamily="18" charset="0"/>
              </a:rPr>
              <a:t>means </a:t>
            </a:r>
            <a:r>
              <a:rPr lang="en-US" sz="2800" dirty="0" smtClean="0">
                <a:latin typeface="Times" panose="02020603050405020304" pitchFamily="18" charset="0"/>
              </a:rPr>
              <a:t>a bias </a:t>
            </a:r>
            <a:r>
              <a:rPr lang="en-US" sz="2800" dirty="0">
                <a:latin typeface="Times" panose="02020603050405020304" pitchFamily="18" charset="0"/>
              </a:rPr>
              <a:t>point Q close to the end of the active-region segment, which might not leave </a:t>
            </a:r>
            <a:r>
              <a:rPr lang="en-US" sz="2800" dirty="0" smtClean="0">
                <a:latin typeface="Times" panose="02020603050405020304" pitchFamily="18" charset="0"/>
              </a:rPr>
              <a:t>sufficient room </a:t>
            </a:r>
            <a:r>
              <a:rPr lang="en-US" sz="2800" dirty="0">
                <a:latin typeface="Times" panose="02020603050405020304" pitchFamily="18" charset="0"/>
              </a:rPr>
              <a:t>for the negative-output signal swing without the amplifier entering the </a:t>
            </a:r>
            <a:r>
              <a:rPr lang="en-US" sz="2800" dirty="0" smtClean="0">
                <a:latin typeface="Times" panose="02020603050405020304" pitchFamily="18" charset="0"/>
              </a:rPr>
              <a:t>saturation region</a:t>
            </a:r>
            <a:r>
              <a:rPr lang="en-US" sz="2800" dirty="0">
                <a:latin typeface="Times" panose="02020603050405020304" pitchFamily="18" charset="0"/>
              </a:rPr>
              <a:t>. </a:t>
            </a:r>
            <a:r>
              <a:rPr lang="en-US" sz="2800" dirty="0" smtClean="0">
                <a:latin typeface="Times" panose="02020603050405020304" pitchFamily="18" charset="0"/>
              </a:rPr>
              <a:t>If </a:t>
            </a:r>
            <a:r>
              <a:rPr lang="en-US" sz="2800" dirty="0">
                <a:latin typeface="Times" panose="02020603050405020304" pitchFamily="18" charset="0"/>
              </a:rPr>
              <a:t>this happens, the negative peaks of the waveform of </a:t>
            </a:r>
            <a:r>
              <a:rPr lang="en-US" sz="2000" i="1" dirty="0" err="1">
                <a:latin typeface="NewBaskervilleITCbyBT-Italic"/>
              </a:rPr>
              <a:t>v</a:t>
            </a:r>
            <a:r>
              <a:rPr lang="en-US" sz="1050" i="1" dirty="0" err="1">
                <a:latin typeface="TimesNewRoman,Italic"/>
              </a:rPr>
              <a:t>ce</a:t>
            </a:r>
            <a:r>
              <a:rPr lang="en-US" sz="1050" i="1" dirty="0">
                <a:latin typeface="TimesNewRoman,Italic"/>
              </a:rPr>
              <a:t> </a:t>
            </a:r>
            <a:r>
              <a:rPr lang="en-US" sz="2800" dirty="0">
                <a:latin typeface="Times" panose="02020603050405020304" pitchFamily="18" charset="0"/>
              </a:rPr>
              <a:t>will be flattened. </a:t>
            </a:r>
            <a:endParaRPr lang="en-US" sz="2800" dirty="0" smtClean="0">
              <a:latin typeface="Times" panose="02020603050405020304" pitchFamily="18" charset="0"/>
            </a:endParaRPr>
          </a:p>
          <a:p>
            <a:endParaRPr lang="en-US" sz="2800" dirty="0" smtClean="0">
              <a:latin typeface="Times" panose="02020603050405020304" pitchFamily="18" charset="0"/>
            </a:endParaRPr>
          </a:p>
          <a:p>
            <a:endParaRPr lang="en-US" sz="2800" dirty="0">
              <a:latin typeface="Times" panose="02020603050405020304" pitchFamily="18" charset="0"/>
            </a:endParaRPr>
          </a:p>
          <a:p>
            <a:r>
              <a:rPr lang="en-US" sz="2800" dirty="0" smtClean="0">
                <a:latin typeface="Times" panose="02020603050405020304" pitchFamily="18" charset="0"/>
              </a:rPr>
              <a:t>Placing </a:t>
            </a:r>
            <a:r>
              <a:rPr lang="en-US" sz="2800" dirty="0">
                <a:latin typeface="Times" panose="02020603050405020304" pitchFamily="18" charset="0"/>
              </a:rPr>
              <a:t>Q too high on this segment not only results in reduced gain (because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RC </a:t>
            </a:r>
            <a:r>
              <a:rPr lang="en-US" sz="2800" dirty="0">
                <a:latin typeface="Times" panose="02020603050405020304" pitchFamily="18" charset="0"/>
              </a:rPr>
              <a:t>is lower</a:t>
            </a:r>
            <a:r>
              <a:rPr lang="en-US" sz="2800" dirty="0" smtClean="0">
                <a:latin typeface="Times" panose="02020603050405020304" pitchFamily="18" charset="0"/>
              </a:rPr>
              <a:t>) but </a:t>
            </a:r>
            <a:r>
              <a:rPr lang="en-US" sz="2800" dirty="0">
                <a:latin typeface="Times" panose="02020603050405020304" pitchFamily="18" charset="0"/>
              </a:rPr>
              <a:t>could possibly limit the available range of positive signal swing. At the positive end, </a:t>
            </a:r>
            <a:r>
              <a:rPr lang="en-US" sz="2800" dirty="0" smtClean="0">
                <a:latin typeface="Times" panose="02020603050405020304" pitchFamily="18" charset="0"/>
              </a:rPr>
              <a:t>the limitation </a:t>
            </a:r>
            <a:r>
              <a:rPr lang="en-US" sz="2800" dirty="0">
                <a:latin typeface="Times" panose="02020603050405020304" pitchFamily="18" charset="0"/>
              </a:rPr>
              <a:t>is imposed by the BJT cutting off, in which event the positive-output peaks </a:t>
            </a:r>
            <a:r>
              <a:rPr lang="en-US" sz="2800" dirty="0" smtClean="0">
                <a:latin typeface="Times" panose="02020603050405020304" pitchFamily="18" charset="0"/>
              </a:rPr>
              <a:t>would be </a:t>
            </a:r>
            <a:r>
              <a:rPr lang="en-US" sz="2800" dirty="0">
                <a:latin typeface="Times" panose="02020603050405020304" pitchFamily="18" charset="0"/>
              </a:rPr>
              <a:t>clipped off at a level equal to </a:t>
            </a:r>
            <a:r>
              <a:rPr lang="en-US" sz="2800" i="1" dirty="0">
                <a:latin typeface="TimesNewRoman,Italic"/>
              </a:rPr>
              <a:t>V</a:t>
            </a:r>
            <a:r>
              <a:rPr lang="en-US" sz="1050" i="1" dirty="0">
                <a:latin typeface="TimesNewRoman,Italic"/>
              </a:rPr>
              <a:t>CC</a:t>
            </a:r>
            <a:r>
              <a:rPr lang="en-US" sz="2800" dirty="0">
                <a:latin typeface="Times" panose="02020603050405020304" pitchFamily="18" charset="0"/>
              </a:rPr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0981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952"/>
            <a:ext cx="4151086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Example 6.13</a:t>
            </a:r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19086" y="1066800"/>
            <a:ext cx="80917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nsider an amplifier circuit using a BJT </a:t>
            </a:r>
            <a:r>
              <a:rPr lang="en-US" sz="2000" dirty="0" smtClean="0"/>
              <a:t>having  </a:t>
            </a:r>
            <a:r>
              <a:rPr lang="en-US" sz="2000" i="1" dirty="0"/>
              <a:t>IS =                A, </a:t>
            </a:r>
            <a:r>
              <a:rPr lang="en-US" sz="2000" i="1" dirty="0" smtClean="0"/>
              <a:t> a </a:t>
            </a:r>
            <a:r>
              <a:rPr lang="en-US" sz="2000" i="1" dirty="0"/>
              <a:t>collector resistance RC = 6.8 </a:t>
            </a:r>
            <a:r>
              <a:rPr lang="en-US" sz="2000" i="1" dirty="0" err="1"/>
              <a:t>kΩ</a:t>
            </a:r>
            <a:r>
              <a:rPr lang="en-US" sz="2000" i="1" dirty="0"/>
              <a:t>, and a </a:t>
            </a:r>
            <a:r>
              <a:rPr lang="en-US" sz="2000" dirty="0"/>
              <a:t>power supply </a:t>
            </a:r>
            <a:r>
              <a:rPr lang="en-US" sz="2000" i="1" dirty="0"/>
              <a:t>VCC = 10 V.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246743" y="1988460"/>
            <a:ext cx="1194525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en-US" sz="2400" dirty="0"/>
              <a:t>Determine the value of the bias voltage </a:t>
            </a:r>
            <a:r>
              <a:rPr lang="en-US" sz="2400" i="1" dirty="0"/>
              <a:t>VBE required to operate the transistor </a:t>
            </a:r>
            <a:endParaRPr lang="en-US" sz="2400" i="1" dirty="0" smtClean="0"/>
          </a:p>
          <a:p>
            <a:r>
              <a:rPr lang="en-US" sz="2400" i="1" dirty="0" smtClean="0"/>
              <a:t>at </a:t>
            </a:r>
            <a:r>
              <a:rPr lang="en-US" sz="2400" i="1" dirty="0"/>
              <a:t>VCE = 3.2 V. What is </a:t>
            </a:r>
            <a:r>
              <a:rPr lang="en-US" sz="2400" dirty="0"/>
              <a:t>the corresponding value of </a:t>
            </a:r>
            <a:r>
              <a:rPr lang="en-US" sz="2400" i="1" dirty="0"/>
              <a:t>IC?</a:t>
            </a:r>
          </a:p>
          <a:p>
            <a:pPr marL="457200" indent="-457200">
              <a:buAutoNum type="alphaLcParenBoth"/>
            </a:pPr>
            <a:endParaRPr lang="en-US" sz="2400" i="1" dirty="0"/>
          </a:p>
          <a:p>
            <a:r>
              <a:rPr lang="en-US" sz="2400" dirty="0"/>
              <a:t>(b) Find the voltage gain </a:t>
            </a:r>
            <a:r>
              <a:rPr lang="en-US" sz="2400" i="1" dirty="0"/>
              <a:t>Av at this bias point. If an input sine-wave signal of 5-mV peak amplitude is </a:t>
            </a:r>
            <a:r>
              <a:rPr lang="en-US" sz="2400" dirty="0"/>
              <a:t>superimposed on </a:t>
            </a:r>
            <a:r>
              <a:rPr lang="en-US" sz="2400" i="1" dirty="0"/>
              <a:t>VBE, find the amplitude of the output sine-wave signal (assume linear operation).</a:t>
            </a:r>
          </a:p>
          <a:p>
            <a:endParaRPr lang="en-US" sz="2400" i="1" dirty="0"/>
          </a:p>
          <a:p>
            <a:r>
              <a:rPr lang="en-US" sz="2400" dirty="0"/>
              <a:t>(c) Find the positive increment in </a:t>
            </a:r>
            <a:r>
              <a:rPr lang="en-US" sz="2400" i="1" dirty="0" err="1"/>
              <a:t>vBE</a:t>
            </a:r>
            <a:r>
              <a:rPr lang="en-US" sz="2400" i="1" dirty="0"/>
              <a:t> (above VBE) that drives the transistor to the edge of saturation</a:t>
            </a:r>
            <a:r>
              <a:rPr lang="en-US" sz="2400" i="1" dirty="0" smtClean="0"/>
              <a:t>, </a:t>
            </a:r>
            <a:r>
              <a:rPr lang="en-US" sz="2400" dirty="0" smtClean="0"/>
              <a:t>where </a:t>
            </a:r>
            <a:r>
              <a:rPr lang="en-US" sz="2400" i="1" dirty="0" err="1"/>
              <a:t>vCE</a:t>
            </a:r>
            <a:r>
              <a:rPr lang="en-US" sz="2400" i="1" dirty="0"/>
              <a:t> = 0.3 V.</a:t>
            </a:r>
          </a:p>
          <a:p>
            <a:endParaRPr lang="en-US" sz="2400" i="1" dirty="0"/>
          </a:p>
          <a:p>
            <a:r>
              <a:rPr lang="en-US" sz="2400" dirty="0"/>
              <a:t>(d) Find the negative increment in </a:t>
            </a:r>
            <a:r>
              <a:rPr lang="en-US" sz="2400" i="1" dirty="0" err="1"/>
              <a:t>vBE</a:t>
            </a:r>
            <a:r>
              <a:rPr lang="en-US" sz="2400" i="1" dirty="0"/>
              <a:t> that drives the transistor to within 1% of cutoff (i.e., to </a:t>
            </a:r>
            <a:r>
              <a:rPr lang="en-US" sz="2400" i="1" dirty="0" err="1"/>
              <a:t>vCE</a:t>
            </a:r>
            <a:r>
              <a:rPr lang="en-US" sz="2400" i="1" dirty="0"/>
              <a:t> = 0.99VCC)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43801" y="1066801"/>
          <a:ext cx="619123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30120" imgH="203040" progId="Equation.3">
                  <p:embed/>
                </p:oleObj>
              </mc:Choice>
              <mc:Fallback>
                <p:oleObj name="Equation" r:id="rId3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1" y="1066801"/>
                        <a:ext cx="619123" cy="38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81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t="43413" b="30337"/>
          <a:stretch>
            <a:fillRect/>
          </a:stretch>
        </p:blipFill>
        <p:spPr bwMode="auto">
          <a:xfrm>
            <a:off x="2133601" y="3955134"/>
            <a:ext cx="7502769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59487" b="58606"/>
          <a:stretch>
            <a:fillRect/>
          </a:stretch>
        </p:blipFill>
        <p:spPr bwMode="auto">
          <a:xfrm>
            <a:off x="4306494" y="1669127"/>
            <a:ext cx="33732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69663"/>
          <a:stretch>
            <a:fillRect/>
          </a:stretch>
        </p:blipFill>
        <p:spPr bwMode="auto">
          <a:xfrm>
            <a:off x="2133601" y="5326741"/>
            <a:ext cx="7719024" cy="144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82471" y="164386"/>
            <a:ext cx="112050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en-US" sz="2400" b="1" dirty="0"/>
              <a:t>Determine the value of the bias voltage </a:t>
            </a:r>
            <a:r>
              <a:rPr lang="en-US" sz="2400" b="1" i="1" dirty="0"/>
              <a:t>VBE required to operate the transistor </a:t>
            </a:r>
          </a:p>
          <a:p>
            <a:r>
              <a:rPr lang="en-US" sz="2400" b="1" i="1" dirty="0"/>
              <a:t>at VCE = 3.2 V. What is </a:t>
            </a:r>
            <a:r>
              <a:rPr lang="en-US" sz="2400" b="1" dirty="0"/>
              <a:t>the corresponding value of </a:t>
            </a:r>
            <a:r>
              <a:rPr lang="en-US" sz="2400" b="1" i="1" dirty="0"/>
              <a:t>IC?</a:t>
            </a:r>
          </a:p>
        </p:txBody>
      </p:sp>
    </p:spTree>
    <p:extLst>
      <p:ext uri="{BB962C8B-B14F-4D97-AF65-F5344CB8AC3E}">
        <p14:creationId xmlns:p14="http://schemas.microsoft.com/office/powerpoint/2010/main" val="313111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1549" y="0"/>
            <a:ext cx="843045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1549" y="3127828"/>
            <a:ext cx="8382000" cy="3571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ular Callout 3"/>
          <p:cNvSpPr/>
          <p:nvPr/>
        </p:nvSpPr>
        <p:spPr>
          <a:xfrm>
            <a:off x="4024085" y="800100"/>
            <a:ext cx="3352800" cy="914400"/>
          </a:xfrm>
          <a:prstGeom prst="wedgeRectCallout">
            <a:avLst>
              <a:gd name="adj1" fmla="val 78608"/>
              <a:gd name="adj2" fmla="val 655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oltage gain X input Voltage= Output voltage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3657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b) Find the voltage gain </a:t>
            </a:r>
            <a:r>
              <a:rPr lang="en-US" sz="2400" i="1" dirty="0"/>
              <a:t>Av at this bias point. If an input sine-wave signal of 5-mV peak amplitude is </a:t>
            </a:r>
            <a:r>
              <a:rPr lang="en-US" sz="2400" dirty="0"/>
              <a:t>superimposed on </a:t>
            </a:r>
            <a:r>
              <a:rPr lang="en-US" sz="2400" i="1" dirty="0"/>
              <a:t>VBE, find the amplitude of the output sine-wave signal (assume linear operation).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3979530"/>
            <a:ext cx="390434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c) Find the positive increment in </a:t>
            </a:r>
            <a:r>
              <a:rPr lang="en-US" sz="2400" i="1" dirty="0" err="1"/>
              <a:t>vBE</a:t>
            </a:r>
            <a:r>
              <a:rPr lang="en-US" sz="2400" i="1" dirty="0"/>
              <a:t> (above VBE) that drives the transistor to the edge of saturation, </a:t>
            </a:r>
            <a:r>
              <a:rPr lang="en-US" sz="2400" dirty="0"/>
              <a:t>where </a:t>
            </a:r>
            <a:r>
              <a:rPr lang="en-US" sz="2400" i="1" dirty="0" err="1"/>
              <a:t>vCE</a:t>
            </a:r>
            <a:r>
              <a:rPr lang="en-US" sz="2400" i="1" dirty="0"/>
              <a:t> = 0.3 V.</a:t>
            </a:r>
          </a:p>
        </p:txBody>
      </p:sp>
    </p:spTree>
    <p:extLst>
      <p:ext uri="{BB962C8B-B14F-4D97-AF65-F5344CB8AC3E}">
        <p14:creationId xmlns:p14="http://schemas.microsoft.com/office/powerpoint/2010/main" val="81932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27" y="2819400"/>
            <a:ext cx="8894934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-1" y="115892"/>
            <a:ext cx="120613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(d) Find the negative increment in </a:t>
            </a:r>
            <a:r>
              <a:rPr lang="en-US" sz="2800" i="1" dirty="0" err="1"/>
              <a:t>vBE</a:t>
            </a:r>
            <a:r>
              <a:rPr lang="en-US" sz="2800" i="1" dirty="0"/>
              <a:t> that drives the transistor to within 1% of cutoff (i.e., to </a:t>
            </a:r>
            <a:r>
              <a:rPr lang="en-US" sz="2800" i="1" dirty="0" err="1"/>
              <a:t>vCE</a:t>
            </a:r>
            <a:r>
              <a:rPr lang="en-US" sz="2800" i="1" dirty="0"/>
              <a:t> = 0.99VCC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0947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1325563"/>
          </a:xfrm>
        </p:spPr>
        <p:txBody>
          <a:bodyPr/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Some of the graphs to be kept in mind</a:t>
            </a:r>
            <a:endParaRPr lang="en-US" dirty="0">
              <a:latin typeface="Arial Black" panose="020B0A04020102020204" pitchFamily="34" charset="0"/>
            </a:endParaRPr>
          </a:p>
        </p:txBody>
      </p:sp>
      <p:pic>
        <p:nvPicPr>
          <p:cNvPr id="5" name="Picture 8" descr="Mutual Characteris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439886"/>
            <a:ext cx="2568245" cy="2219840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503" y="2714171"/>
            <a:ext cx="5055588" cy="2886478"/>
          </a:xfrm>
          <a:prstGeom prst="rect">
            <a:avLst/>
          </a:prstGeom>
        </p:spPr>
      </p:pic>
      <p:pic>
        <p:nvPicPr>
          <p:cNvPr id="8" name="Picture 8" descr="se06F3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5000" contrast="7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624"/>
          <a:stretch/>
        </p:blipFill>
        <p:spPr bwMode="auto">
          <a:xfrm>
            <a:off x="8014297" y="2303296"/>
            <a:ext cx="3902608" cy="3356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340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80344" y="885372"/>
            <a:ext cx="730068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Assignment # </a:t>
            </a:r>
            <a:r>
              <a:rPr lang="en-US" sz="4000" dirty="0" smtClean="0"/>
              <a:t>4</a:t>
            </a:r>
            <a:endParaRPr lang="en-US" sz="4000" dirty="0"/>
          </a:p>
          <a:p>
            <a:pPr algn="ctr"/>
            <a:endParaRPr lang="en-US" sz="4000" dirty="0"/>
          </a:p>
          <a:p>
            <a:r>
              <a:rPr lang="en-US" sz="4000" dirty="0"/>
              <a:t>    Example :6.14 and </a:t>
            </a:r>
          </a:p>
          <a:p>
            <a:pPr algn="ctr"/>
            <a:r>
              <a:rPr lang="en-US" sz="4000" dirty="0"/>
              <a:t>Problems:  </a:t>
            </a:r>
            <a:r>
              <a:rPr lang="en-US" sz="4000" dirty="0">
                <a:solidFill>
                  <a:srgbClr val="C00000"/>
                </a:solidFill>
              </a:rPr>
              <a:t>6.28,    6.29,   6.39</a:t>
            </a:r>
          </a:p>
          <a:p>
            <a:pPr algn="ctr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92592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057" y="2656432"/>
            <a:ext cx="10334171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Black" panose="020B0A04020102020204" pitchFamily="34" charset="0"/>
              </a:rPr>
              <a:t>Small-Signal Operation and Models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48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7" descr="se06F3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81" b="7652"/>
          <a:stretch/>
        </p:blipFill>
        <p:spPr bwMode="auto">
          <a:xfrm>
            <a:off x="6300717" y="1562101"/>
            <a:ext cx="3241747" cy="344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4456" y="130323"/>
            <a:ext cx="10624457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dirty="0">
                <a:solidFill>
                  <a:schemeClr val="tx1"/>
                </a:solidFill>
                <a:latin typeface="Arial Black" panose="020B0A04020102020204" pitchFamily="34" charset="0"/>
              </a:rPr>
              <a:t>Small Signal Operation and Models</a:t>
            </a:r>
          </a:p>
        </p:txBody>
      </p:sp>
      <p:pic>
        <p:nvPicPr>
          <p:cNvPr id="10" name="Picture 7" descr="se06F3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10" b="7652"/>
          <a:stretch/>
        </p:blipFill>
        <p:spPr bwMode="auto">
          <a:xfrm>
            <a:off x="2147421" y="1040994"/>
            <a:ext cx="1896675" cy="198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437320" y="3241453"/>
          <a:ext cx="2062469" cy="46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054100" imgH="228600" progId="Equation.3">
                  <p:embed/>
                </p:oleObj>
              </mc:Choice>
              <mc:Fallback>
                <p:oleObj name="Equation" r:id="rId5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20" y="3241453"/>
                        <a:ext cx="2062469" cy="46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80318" y="4083504"/>
          <a:ext cx="1796596" cy="77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799753" imgH="330057" progId="Equation.3">
                  <p:embed/>
                </p:oleObj>
              </mc:Choice>
              <mc:Fallback>
                <p:oleObj name="Equation" r:id="rId7" imgW="799753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18" y="4083504"/>
                        <a:ext cx="1796596" cy="779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>
          <a:xfrm>
            <a:off x="7921590" y="5160736"/>
            <a:ext cx="4012442" cy="1514901"/>
            <a:chOff x="4804010" y="5022377"/>
            <a:chExt cx="3985146" cy="1514901"/>
          </a:xfrm>
        </p:grpSpPr>
        <p:sp>
          <p:nvSpPr>
            <p:cNvPr id="8" name="Rectangle 7"/>
            <p:cNvSpPr/>
            <p:nvPr/>
          </p:nvSpPr>
          <p:spPr bwMode="auto">
            <a:xfrm>
              <a:off x="4804010" y="5022377"/>
              <a:ext cx="3985146" cy="1514901"/>
            </a:xfrm>
            <a:prstGeom prst="rect">
              <a:avLst/>
            </a:prstGeom>
            <a:solidFill>
              <a:srgbClr val="FFFF00"/>
            </a:solidFill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latin typeface="Arial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867150" y="5164138"/>
            <a:ext cx="3705127" cy="1211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9" imgW="2171700" imgH="673100" progId="Equation.3">
                    <p:embed/>
                  </p:oleObj>
                </mc:Choice>
                <mc:Fallback>
                  <p:oleObj name="Equation" r:id="rId9" imgW="21717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150" y="5164138"/>
                          <a:ext cx="3705127" cy="1211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2158093" y="5160736"/>
          <a:ext cx="3503609" cy="77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1663700" imgH="368300" progId="Equation.3">
                  <p:embed/>
                </p:oleObj>
              </mc:Choice>
              <mc:Fallback>
                <p:oleObj name="Equation" r:id="rId11" imgW="1663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093" y="5160736"/>
                        <a:ext cx="3503609" cy="77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08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Transconductanc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646363" y="1389064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952087" imgH="228501" progId="Equation.3">
                  <p:embed/>
                </p:oleObj>
              </mc:Choice>
              <mc:Fallback>
                <p:oleObj name="Equation" r:id="rId3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389064"/>
                        <a:ext cx="21336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06236" y="2159000"/>
          <a:ext cx="2033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50531" imgH="330057" progId="Equation.3">
                  <p:embed/>
                </p:oleObj>
              </mc:Choice>
              <mc:Fallback>
                <p:oleObj name="Equation" r:id="rId5" imgW="850531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236" y="2159000"/>
                        <a:ext cx="20335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49803" y="4132943"/>
          <a:ext cx="2841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193800" imgH="330200" progId="Equation.3">
                  <p:embed/>
                </p:oleObj>
              </mc:Choice>
              <mc:Fallback>
                <p:oleObj name="Equation" r:id="rId7" imgW="11938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803" y="4132943"/>
                        <a:ext cx="2841625" cy="774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 descr="se06F36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10" b="7652"/>
          <a:stretch/>
        </p:blipFill>
        <p:spPr bwMode="auto">
          <a:xfrm>
            <a:off x="6310470" y="1219201"/>
            <a:ext cx="4120920" cy="43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51316" y="3245162"/>
          <a:ext cx="29448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1231366" imgH="330057" progId="Equation.3">
                  <p:embed/>
                </p:oleObj>
              </mc:Choice>
              <mc:Fallback>
                <p:oleObj name="Equation" r:id="rId10" imgW="1231366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16" y="3245162"/>
                        <a:ext cx="29448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04685" y="5148037"/>
          <a:ext cx="2689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1129810" imgH="330057" progId="Equation.3">
                  <p:embed/>
                </p:oleObj>
              </mc:Choice>
              <mc:Fallback>
                <p:oleObj name="Equation" r:id="rId12" imgW="1129810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685" y="5148037"/>
                        <a:ext cx="26892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Callout 8"/>
          <p:cNvSpPr/>
          <p:nvPr/>
        </p:nvSpPr>
        <p:spPr bwMode="auto">
          <a:xfrm rot="5400000">
            <a:off x="3565657" y="4134604"/>
            <a:ext cx="1400559" cy="1202829"/>
          </a:xfrm>
          <a:prstGeom prst="rightArrowCallout">
            <a:avLst>
              <a:gd name="adj1" fmla="val 12030"/>
              <a:gd name="adj2" fmla="val 13328"/>
              <a:gd name="adj3" fmla="val 25000"/>
              <a:gd name="adj4" fmla="val 64977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127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1" y="199571"/>
            <a:ext cx="4151086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Transconductan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38211" y="1901372"/>
          <a:ext cx="2317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952087" imgH="228501" progId="Equation.3">
                  <p:embed/>
                </p:oleObj>
              </mc:Choice>
              <mc:Fallback>
                <p:oleObj name="Equation" r:id="rId3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211" y="1901372"/>
                        <a:ext cx="23177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24001" y="2939370"/>
          <a:ext cx="26892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04900" imgH="482600" progId="Equation.3">
                  <p:embed/>
                </p:oleObj>
              </mc:Choice>
              <mc:Fallback>
                <p:oleObj name="Equation" r:id="rId5" imgW="1104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939370"/>
                        <a:ext cx="2689225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39535" y="932543"/>
          <a:ext cx="2314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952087" imgH="330057" progId="Equation.3">
                  <p:embed/>
                </p:oleObj>
              </mc:Choice>
              <mc:Fallback>
                <p:oleObj name="Equation" r:id="rId7" imgW="952087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535" y="932543"/>
                        <a:ext cx="23145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616099" y="3938136"/>
          <a:ext cx="34845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371600" imgH="431800" progId="Equation.3">
                  <p:embed/>
                </p:oleObj>
              </mc:Choice>
              <mc:Fallback>
                <p:oleObj name="Equation" r:id="rId9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099" y="3938136"/>
                        <a:ext cx="3484562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834017" y="4883604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904174" imgH="177723" progId="Equation.3">
                  <p:embed/>
                </p:oleObj>
              </mc:Choice>
              <mc:Fallback>
                <p:oleObj name="Equation" r:id="rId11" imgW="1904174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17" y="4883604"/>
                        <a:ext cx="483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>
          <a:xfrm>
            <a:off x="5260977" y="2991900"/>
            <a:ext cx="1626370" cy="1119122"/>
            <a:chOff x="6407606" y="2483900"/>
            <a:chExt cx="1626370" cy="1119122"/>
          </a:xfrm>
        </p:grpSpPr>
        <p:grpSp>
          <p:nvGrpSpPr>
            <p:cNvPr id="6" name="Group 4"/>
            <p:cNvGrpSpPr/>
            <p:nvPr/>
          </p:nvGrpSpPr>
          <p:grpSpPr>
            <a:xfrm>
              <a:off x="6407606" y="2756860"/>
              <a:ext cx="395787" cy="846162"/>
              <a:chOff x="7199190" y="2047164"/>
              <a:chExt cx="395787" cy="846162"/>
            </a:xfrm>
          </p:grpSpPr>
          <p:sp>
            <p:nvSpPr>
              <p:cNvPr id="2" name="Notched Right Arrow 1"/>
              <p:cNvSpPr/>
              <p:nvPr/>
            </p:nvSpPr>
            <p:spPr bwMode="auto">
              <a:xfrm rot="5400000">
                <a:off x="7144600" y="2442950"/>
                <a:ext cx="504967" cy="395786"/>
              </a:xfrm>
              <a:prstGeom prst="notched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charset="0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7199190" y="2047164"/>
                <a:ext cx="39578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DC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7617715" y="2483900"/>
              <a:ext cx="416261" cy="887108"/>
              <a:chOff x="7617715" y="2483900"/>
              <a:chExt cx="416261" cy="887108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7638189" y="2483900"/>
                <a:ext cx="395787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/>
                  <a:t>SS</a:t>
                </a:r>
              </a:p>
            </p:txBody>
          </p:sp>
          <p:sp>
            <p:nvSpPr>
              <p:cNvPr id="13" name="Notched Right Arrow 12"/>
              <p:cNvSpPr/>
              <p:nvPr/>
            </p:nvSpPr>
            <p:spPr bwMode="auto">
              <a:xfrm rot="5400000">
                <a:off x="7563124" y="2920632"/>
                <a:ext cx="504967" cy="395786"/>
              </a:xfrm>
              <a:prstGeom prst="notchedRigh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charset="0"/>
                </a:endParaRPr>
              </a:p>
            </p:txBody>
          </p:sp>
        </p:grpSp>
      </p:grp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1790927" y="2470379"/>
          <a:ext cx="4591794" cy="5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1854200" imgH="203200" progId="Equation.3">
                  <p:embed/>
                </p:oleObj>
              </mc:Choice>
              <mc:Fallback>
                <p:oleObj name="Equation" r:id="rId13" imgW="185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927" y="2470379"/>
                        <a:ext cx="4591794" cy="50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 descr="se06F36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10" b="7652"/>
          <a:stretch/>
        </p:blipFill>
        <p:spPr bwMode="auto">
          <a:xfrm>
            <a:off x="7092219" y="406400"/>
            <a:ext cx="3256467" cy="3406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8186058" y="3692071"/>
          <a:ext cx="1172935" cy="9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545863" imgH="431613" progId="Equation.3">
                  <p:embed/>
                </p:oleObj>
              </mc:Choice>
              <mc:Fallback>
                <p:oleObj name="Equation" r:id="rId16" imgW="54586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58" y="3692071"/>
                        <a:ext cx="1172935" cy="92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5406570" y="5404756"/>
          <a:ext cx="1632858" cy="99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710891" imgH="431613" progId="Equation.3">
                  <p:embed/>
                </p:oleObj>
              </mc:Choice>
              <mc:Fallback>
                <p:oleObj name="Equation" r:id="rId18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70" y="5404756"/>
                        <a:ext cx="1632858" cy="99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>
            <a:off x="7213600" y="3541486"/>
            <a:ext cx="0" cy="33165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7344230" y="4572002"/>
            <a:ext cx="3323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is the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“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sconductance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7793946" y="5572127"/>
          <a:ext cx="1806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787400" imgH="228600" progId="Equation.3">
                  <p:embed/>
                </p:oleObj>
              </mc:Choice>
              <mc:Fallback>
                <p:oleObj name="Equation" r:id="rId20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946" y="5572127"/>
                        <a:ext cx="1806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Notched Right Arrow 21">
            <a:hlinkClick r:id="" action="ppaction://noaction"/>
          </p:cNvPr>
          <p:cNvSpPr/>
          <p:nvPr/>
        </p:nvSpPr>
        <p:spPr>
          <a:xfrm>
            <a:off x="9677400" y="6248400"/>
            <a:ext cx="762000" cy="5334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503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e06F3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14"/>
          <a:stretch/>
        </p:blipFill>
        <p:spPr bwMode="auto">
          <a:xfrm>
            <a:off x="1837509" y="1525042"/>
            <a:ext cx="5134476" cy="4483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929294" y="811845"/>
          <a:ext cx="4262773" cy="10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993900" imgH="508000" progId="Equation.3">
                  <p:embed/>
                </p:oleObj>
              </mc:Choice>
              <mc:Fallback>
                <p:oleObj name="Equation" r:id="rId4" imgW="199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294" y="811845"/>
                        <a:ext cx="4262773" cy="1059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822630" y="335633"/>
            <a:ext cx="3698605" cy="50039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Transconducta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71326" y="5602515"/>
            <a:ext cx="4306388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varies with variation of   Q   poin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99087" y="2786743"/>
            <a:ext cx="3468914" cy="1477328"/>
          </a:xfrm>
          <a:prstGeom prst="rect">
            <a:avLst/>
          </a:prstGeom>
          <a:solidFill>
            <a:srgbClr val="FFFF66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2"/>
                </a:solidFill>
              </a:rPr>
              <a:t>The signal amplitude  should be small enough that </a:t>
            </a:r>
            <a:r>
              <a:rPr lang="en-US" i="1" dirty="0">
                <a:solidFill>
                  <a:schemeClr val="accent2"/>
                </a:solidFill>
              </a:rPr>
              <a:t>operation is restricted to an almost linear segment of the</a:t>
            </a:r>
          </a:p>
          <a:p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 err="1">
                <a:solidFill>
                  <a:schemeClr val="accent2"/>
                </a:solidFill>
              </a:rPr>
              <a:t>-</a:t>
            </a:r>
            <a:r>
              <a:rPr lang="en-US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i="1" dirty="0">
                <a:solidFill>
                  <a:schemeClr val="accent2"/>
                </a:solidFill>
              </a:rPr>
              <a:t> exponential curve</a:t>
            </a:r>
          </a:p>
        </p:txBody>
      </p:sp>
    </p:spTree>
    <p:extLst>
      <p:ext uri="{BB962C8B-B14F-4D97-AF65-F5344CB8AC3E}">
        <p14:creationId xmlns:p14="http://schemas.microsoft.com/office/powerpoint/2010/main" val="129946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4" descr="se06F3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678" b="20913"/>
          <a:stretch/>
        </p:blipFill>
        <p:spPr bwMode="auto">
          <a:xfrm>
            <a:off x="1764639" y="1283833"/>
            <a:ext cx="2079459" cy="255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71836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Base Current and Input Resistance</a:t>
            </a:r>
          </a:p>
        </p:txBody>
      </p:sp>
      <p:pic>
        <p:nvPicPr>
          <p:cNvPr id="7" name="Picture 4" descr="se06F3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678"/>
          <a:stretch/>
        </p:blipFill>
        <p:spPr bwMode="auto">
          <a:xfrm>
            <a:off x="1764639" y="1283832"/>
            <a:ext cx="2079459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540025" y="983343"/>
          <a:ext cx="2255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066800" imgH="431800" progId="Equation.3">
                  <p:embed/>
                </p:oleObj>
              </mc:Choice>
              <mc:Fallback>
                <p:oleObj name="Equation" r:id="rId4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25" y="983343"/>
                        <a:ext cx="22558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0580" y="4008551"/>
          <a:ext cx="2936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333500" imgH="419100" progId="Equation.3">
                  <p:embed/>
                </p:oleObj>
              </mc:Choice>
              <mc:Fallback>
                <p:oleObj name="Equation" r:id="rId6" imgW="1333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580" y="4008551"/>
                        <a:ext cx="2936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23898" y="4893128"/>
          <a:ext cx="4691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2133600" imgH="431800" progId="Equation.3">
                  <p:embed/>
                </p:oleObj>
              </mc:Choice>
              <mc:Fallback>
                <p:oleObj name="Equation" r:id="rId8" imgW="213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898" y="4893128"/>
                        <a:ext cx="46910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6254" y="5744027"/>
          <a:ext cx="2151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977900" imgH="431800" progId="Equation.3">
                  <p:embed/>
                </p:oleObj>
              </mc:Choice>
              <mc:Fallback>
                <p:oleObj name="Equation" r:id="rId10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254" y="5744027"/>
                        <a:ext cx="21510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754524" y="1860547"/>
          <a:ext cx="3878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1828800" imgH="431800" progId="Equation.3">
                  <p:embed/>
                </p:oleObj>
              </mc:Choice>
              <mc:Fallback>
                <p:oleObj name="Equation" r:id="rId12" imgW="182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524" y="1860547"/>
                        <a:ext cx="38782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216231" y="3169461"/>
          <a:ext cx="5203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2362200" imgH="431800" progId="Equation.3">
                  <p:embed/>
                </p:oleObj>
              </mc:Choice>
              <mc:Fallback>
                <p:oleObj name="Equation" r:id="rId14" imgW="236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231" y="3169461"/>
                        <a:ext cx="5203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Callout 9"/>
          <p:cNvSpPr/>
          <p:nvPr/>
        </p:nvSpPr>
        <p:spPr bwMode="auto">
          <a:xfrm>
            <a:off x="8429768" y="1869745"/>
            <a:ext cx="1419367" cy="1282890"/>
          </a:xfrm>
          <a:prstGeom prst="downArrowCallou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6641" y="5765458"/>
          <a:ext cx="35639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1790640" imgH="431640" progId="Equation.DSMT4">
                  <p:embed/>
                </p:oleObj>
              </mc:Choice>
              <mc:Fallback>
                <p:oleObj name="Equation" r:id="rId16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41" y="5765458"/>
                        <a:ext cx="3563938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277026" y="4893128"/>
            <a:ext cx="3591203" cy="1752599"/>
            <a:chOff x="5277026" y="4893128"/>
            <a:chExt cx="3591203" cy="1752599"/>
          </a:xfrm>
        </p:grpSpPr>
        <p:sp>
          <p:nvSpPr>
            <p:cNvPr id="11" name="Rectangle 10"/>
            <p:cNvSpPr/>
            <p:nvPr/>
          </p:nvSpPr>
          <p:spPr>
            <a:xfrm>
              <a:off x="7693655" y="4893128"/>
              <a:ext cx="1174574" cy="850899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77026" y="5794828"/>
              <a:ext cx="1174574" cy="850899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156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4" descr="se06F3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46" b="20226"/>
          <a:stretch/>
        </p:blipFill>
        <p:spPr bwMode="auto">
          <a:xfrm>
            <a:off x="1800206" y="1160146"/>
            <a:ext cx="1874743" cy="257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se06F3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46" t="79221" r="11790" b="531"/>
          <a:stretch/>
        </p:blipFill>
        <p:spPr bwMode="auto">
          <a:xfrm>
            <a:off x="1945346" y="3730172"/>
            <a:ext cx="1291340" cy="653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8115" y="22364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Emitter Current and Input Resist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54539" y="970643"/>
          <a:ext cx="2255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066800" imgH="431800" progId="Equation.3">
                  <p:embed/>
                </p:oleObj>
              </mc:Choice>
              <mc:Fallback>
                <p:oleObj name="Equation" r:id="rId4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9" y="970643"/>
                        <a:ext cx="22558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24553" y="3803196"/>
          <a:ext cx="2936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333500" imgH="393700" progId="Equation.3">
                  <p:embed/>
                </p:oleObj>
              </mc:Choice>
              <mc:Fallback>
                <p:oleObj name="Equation" r:id="rId6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53" y="3803196"/>
                        <a:ext cx="2936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45443" y="4499429"/>
          <a:ext cx="46116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095500" imgH="431800" progId="Equation.3">
                  <p:embed/>
                </p:oleObj>
              </mc:Choice>
              <mc:Fallback>
                <p:oleObj name="Equation" r:id="rId8" imgW="209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43" y="4499429"/>
                        <a:ext cx="46116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84385" y="5604328"/>
          <a:ext cx="2097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952087" imgH="431613" progId="Equation.3">
                  <p:embed/>
                </p:oleObj>
              </mc:Choice>
              <mc:Fallback>
                <p:oleObj name="Equation" r:id="rId10" imgW="95208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385" y="5604328"/>
                        <a:ext cx="20970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754524" y="1860547"/>
          <a:ext cx="3878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1828800" imgH="431800" progId="Equation.3">
                  <p:embed/>
                </p:oleObj>
              </mc:Choice>
              <mc:Fallback>
                <p:oleObj name="Equation" r:id="rId12" imgW="182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524" y="1860547"/>
                        <a:ext cx="387826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45202" y="2967039"/>
          <a:ext cx="5175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2349500" imgH="431800" progId="Equation.3">
                  <p:embed/>
                </p:oleObj>
              </mc:Choice>
              <mc:Fallback>
                <p:oleObj name="Equation" r:id="rId14" imgW="2349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202" y="2967039"/>
                        <a:ext cx="5175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Callout 11"/>
          <p:cNvSpPr/>
          <p:nvPr/>
        </p:nvSpPr>
        <p:spPr bwMode="auto">
          <a:xfrm>
            <a:off x="8429768" y="1869745"/>
            <a:ext cx="1419367" cy="1282890"/>
          </a:xfrm>
          <a:prstGeom prst="downArrowCallou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aphicFrame>
        <p:nvGraphicFramePr>
          <p:cNvPr id="179209" name="Object 9"/>
          <p:cNvGraphicFramePr>
            <a:graphicFrameLocks noChangeAspect="1"/>
          </p:cNvGraphicFramePr>
          <p:nvPr>
            <p:extLst/>
          </p:nvPr>
        </p:nvGraphicFramePr>
        <p:xfrm>
          <a:off x="2536439" y="5219472"/>
          <a:ext cx="1695838" cy="153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812447" imgH="837836" progId="Equation.3">
                  <p:embed/>
                </p:oleObj>
              </mc:Choice>
              <mc:Fallback>
                <p:oleObj name="Equation" r:id="rId16" imgW="812447" imgH="8378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9" y="5219472"/>
                        <a:ext cx="1695838" cy="15328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667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3268" y="648438"/>
          <a:ext cx="587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667000" imgH="228600" progId="Equation.3">
                  <p:embed/>
                </p:oleObj>
              </mc:Choice>
              <mc:Fallback>
                <p:oleObj name="Equation" r:id="rId3" imgW="266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68" y="648438"/>
                        <a:ext cx="58737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666219" y="1449389"/>
          <a:ext cx="4194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905000" imgH="457200" progId="Equation.3">
                  <p:embed/>
                </p:oleObj>
              </mc:Choice>
              <mc:Fallback>
                <p:oleObj name="Equation" r:id="rId5" imgW="190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219" y="1449389"/>
                        <a:ext cx="41941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 descr="se06F38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46"/>
          <a:stretch/>
        </p:blipFill>
        <p:spPr bwMode="auto">
          <a:xfrm>
            <a:off x="7888694" y="2513074"/>
            <a:ext cx="1552071" cy="267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se06F38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678"/>
          <a:stretch/>
        </p:blipFill>
        <p:spPr bwMode="auto">
          <a:xfrm>
            <a:off x="2478988" y="2423468"/>
            <a:ext cx="1780941" cy="276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943269" y="6052595"/>
            <a:ext cx="990830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285750" indent="-285750"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lang="en-US" sz="2400" b="1" i="1" dirty="0" smtClean="0">
                <a:solidFill>
                  <a:srgbClr val="0000CC"/>
                </a:solidFill>
                <a:latin typeface="Verdana" pitchFamily="34" charset="0"/>
                <a:cs typeface="Times New Roman" charset="0"/>
              </a:rPr>
              <a:t>Also Do </a:t>
            </a:r>
            <a:r>
              <a:rPr lang="en-US" sz="2400" b="1" i="1" dirty="0">
                <a:solidFill>
                  <a:srgbClr val="0000CC"/>
                </a:solidFill>
                <a:latin typeface="Verdana" pitchFamily="34" charset="0"/>
                <a:cs typeface="Times New Roman" charset="0"/>
              </a:rPr>
              <a:t>Exercise 6.36 and </a:t>
            </a:r>
            <a:r>
              <a:rPr lang="en-US" sz="2400" b="1" i="1" dirty="0" smtClean="0">
                <a:solidFill>
                  <a:srgbClr val="0000CC"/>
                </a:solidFill>
                <a:latin typeface="Verdana" pitchFamily="34" charset="0"/>
                <a:cs typeface="Times New Roman" charset="0"/>
              </a:rPr>
              <a:t>6.37 as part of assignment </a:t>
            </a:r>
            <a:endParaRPr lang="en-US" sz="2400" b="1" i="1" dirty="0">
              <a:solidFill>
                <a:srgbClr val="0000CC"/>
              </a:solidFill>
              <a:latin typeface="Verdana" pitchFamily="34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438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Callout 12"/>
          <p:cNvSpPr/>
          <p:nvPr/>
        </p:nvSpPr>
        <p:spPr bwMode="auto">
          <a:xfrm>
            <a:off x="3802744" y="3323771"/>
            <a:ext cx="1161143" cy="566058"/>
          </a:xfrm>
          <a:prstGeom prst="wedgeEllipseCallout">
            <a:avLst>
              <a:gd name="adj1" fmla="val 170417"/>
              <a:gd name="adj2" fmla="val 167628"/>
            </a:avLst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Voltage Gai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400508" y="1241284"/>
          <a:ext cx="2471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016000" imgH="228600" progId="Equation.3">
                  <p:embed/>
                </p:oleObj>
              </mc:Choice>
              <mc:Fallback>
                <p:oleObj name="Equation" r:id="rId3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508" y="1241284"/>
                        <a:ext cx="24717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44738" y="1943100"/>
          <a:ext cx="33258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371600" imgH="228600" progId="Equation.3">
                  <p:embed/>
                </p:oleObj>
              </mc:Choice>
              <mc:Fallback>
                <p:oleObj name="Equation" r:id="rId5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943100"/>
                        <a:ext cx="33258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89176" y="2664182"/>
          <a:ext cx="3768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549400" imgH="228600" progId="Equation.3">
                  <p:embed/>
                </p:oleObj>
              </mc:Choice>
              <mc:Fallback>
                <p:oleObj name="Equation" r:id="rId7" imgW="154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6" y="2664182"/>
                        <a:ext cx="37687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11339" y="4495800"/>
          <a:ext cx="7185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3022600" imgH="228600" progId="Equation.3">
                  <p:embed/>
                </p:oleObj>
              </mc:Choice>
              <mc:Fallback>
                <p:oleObj name="Equation" r:id="rId9" imgW="302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9" y="4495800"/>
                        <a:ext cx="7185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76036" y="3299467"/>
          <a:ext cx="2409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990600" imgH="228600" progId="Equation.3">
                  <p:embed/>
                </p:oleObj>
              </mc:Choice>
              <mc:Fallback>
                <p:oleObj name="Equation" r:id="rId11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36" y="3299467"/>
                        <a:ext cx="24098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01888" y="5257800"/>
          <a:ext cx="60563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2552700" imgH="431800" progId="Equation.3">
                  <p:embed/>
                </p:oleObj>
              </mc:Choice>
              <mc:Fallback>
                <p:oleObj name="Equation" r:id="rId13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257800"/>
                        <a:ext cx="6056312" cy="10414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412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 descr="se06F33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46" r="66130" b="4157"/>
          <a:stretch/>
        </p:blipFill>
        <p:spPr bwMode="auto">
          <a:xfrm>
            <a:off x="7506463" y="453958"/>
            <a:ext cx="3045410" cy="39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44157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3" name="Picture 4" descr="se06F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868" y="1476104"/>
            <a:ext cx="6973888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Graphical Analysis: Locating Bias Point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906712" y="2181888"/>
            <a:ext cx="0" cy="344212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7779295" y="973183"/>
          <a:ext cx="2254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282700" imgH="482600" progId="Equation.3">
                  <p:embed/>
                </p:oleObj>
              </mc:Choice>
              <mc:Fallback>
                <p:oleObj name="Equation" r:id="rId5" imgW="1282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295" y="973183"/>
                        <a:ext cx="22542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se06F3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332"/>
          <a:stretch/>
        </p:blipFill>
        <p:spPr bwMode="auto">
          <a:xfrm>
            <a:off x="7803655" y="2138409"/>
            <a:ext cx="2461151" cy="29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60869" y="5960797"/>
            <a:ext cx="4506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  Y   :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dirty="0"/>
              <a:t> = 0.5</a:t>
            </a:r>
          </a:p>
          <a:p>
            <a:r>
              <a:rPr lang="en-US" dirty="0"/>
              <a:t>Point  Z   : BJT leave the active mod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486401" y="914400"/>
            <a:ext cx="4776203" cy="3999214"/>
            <a:chOff x="3962400" y="914400"/>
            <a:chExt cx="4776203" cy="3999214"/>
          </a:xfrm>
        </p:grpSpPr>
        <p:sp>
          <p:nvSpPr>
            <p:cNvPr id="11" name="Oval 10"/>
            <p:cNvSpPr/>
            <p:nvPr/>
          </p:nvSpPr>
          <p:spPr>
            <a:xfrm rot="20586638">
              <a:off x="7519403" y="1941814"/>
              <a:ext cx="1219200" cy="2971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ular Callout 11"/>
            <p:cNvSpPr/>
            <p:nvPr/>
          </p:nvSpPr>
          <p:spPr>
            <a:xfrm>
              <a:off x="3962400" y="914400"/>
              <a:ext cx="1828800" cy="609600"/>
            </a:xfrm>
            <a:prstGeom prst="wedgeRectCallout">
              <a:avLst>
                <a:gd name="adj1" fmla="val 137221"/>
                <a:gd name="adj2" fmla="val 2655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etermine Load Line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743200" y="3429000"/>
            <a:ext cx="6096000" cy="2819400"/>
            <a:chOff x="1219200" y="3429000"/>
            <a:chExt cx="6096000" cy="2819400"/>
          </a:xfrm>
        </p:grpSpPr>
        <p:sp>
          <p:nvSpPr>
            <p:cNvPr id="10" name="Oval 9"/>
            <p:cNvSpPr/>
            <p:nvPr/>
          </p:nvSpPr>
          <p:spPr>
            <a:xfrm>
              <a:off x="6172200" y="3429000"/>
              <a:ext cx="1143000" cy="1752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ular Callout 12"/>
            <p:cNvSpPr/>
            <p:nvPr/>
          </p:nvSpPr>
          <p:spPr>
            <a:xfrm>
              <a:off x="1219200" y="5791200"/>
              <a:ext cx="2667000" cy="457200"/>
            </a:xfrm>
            <a:prstGeom prst="wedgeRectCallout">
              <a:avLst>
                <a:gd name="adj1" fmla="val 142344"/>
                <a:gd name="adj2" fmla="val -30980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Which point on Load line 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0" y="2133600"/>
          <a:ext cx="77724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457200" imgH="380880" progId="Equation.3">
                  <p:embed/>
                </p:oleObj>
              </mc:Choice>
              <mc:Fallback>
                <p:oleObj name="Equation" r:id="rId11" imgW="457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77724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ular Callout 1"/>
              <p:cNvSpPr/>
              <p:nvPr/>
            </p:nvSpPr>
            <p:spPr>
              <a:xfrm>
                <a:off x="0" y="0"/>
                <a:ext cx="3280229" cy="990600"/>
              </a:xfrm>
              <a:prstGeom prst="wedgeRectCallout">
                <a:avLst>
                  <a:gd name="adj1" fmla="val 92752"/>
                  <a:gd name="adj2" fmla="val 1791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Se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𝑬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Graphs</a:t>
                </a:r>
              </a:p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Note that we have set of graphs corresponding to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𝑬</m:t>
                        </m:r>
                      </m:sub>
                    </m:sSub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3280229" cy="990600"/>
              </a:xfrm>
              <a:prstGeom prst="wedgeRectCallout">
                <a:avLst>
                  <a:gd name="adj1" fmla="val 92752"/>
                  <a:gd name="adj2" fmla="val 179167"/>
                </a:avLst>
              </a:prstGeom>
              <a:blipFill rotWithShape="0">
                <a:blip r:embed="rId13"/>
                <a:stretch>
                  <a:fillRect l="-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191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19085" y="75465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Separating the DC &amp; Signal Quantities</a:t>
            </a:r>
          </a:p>
        </p:txBody>
      </p:sp>
      <p:pic>
        <p:nvPicPr>
          <p:cNvPr id="13" name="Picture 7" descr="se06F3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10" b="7652"/>
          <a:stretch/>
        </p:blipFill>
        <p:spPr bwMode="auto">
          <a:xfrm>
            <a:off x="1743620" y="1030515"/>
            <a:ext cx="3588106" cy="375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668371" y="1508886"/>
            <a:ext cx="4494662" cy="255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b="1" dirty="0">
                <a:cs typeface="Times New Roman" pitchFamily="18" charset="0"/>
              </a:rPr>
              <a:t>The total DC and Small signal circuit is shown.</a:t>
            </a:r>
          </a:p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dirty="0">
                <a:solidFill>
                  <a:srgbClr val="C00000"/>
                </a:solidFill>
                <a:cs typeface="Times New Roman" pitchFamily="18" charset="0"/>
              </a:rPr>
              <a:t>The DC analysis yield the currents and voltages based on the relevant equations.</a:t>
            </a:r>
          </a:p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dirty="0">
                <a:cs typeface="Times New Roman" pitchFamily="18" charset="0"/>
              </a:rPr>
              <a:t>The DC sources do no change their values when the signal is applied.</a:t>
            </a:r>
          </a:p>
        </p:txBody>
      </p:sp>
      <p:sp>
        <p:nvSpPr>
          <p:cNvPr id="6" name="Rectangle 5"/>
          <p:cNvSpPr/>
          <p:nvPr/>
        </p:nvSpPr>
        <p:spPr>
          <a:xfrm>
            <a:off x="2271485" y="4976951"/>
            <a:ext cx="71482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600"/>
              </a:spcBef>
              <a:buClr>
                <a:schemeClr val="tx2"/>
              </a:buClr>
              <a:buSzPct val="80000"/>
            </a:pPr>
            <a:r>
              <a:rPr lang="en-US" dirty="0">
                <a:solidFill>
                  <a:srgbClr val="002060"/>
                </a:solidFill>
                <a:cs typeface="Times New Roman" pitchFamily="18" charset="0"/>
              </a:rPr>
              <a:t>We can replace  DC voltages by short circuits and current sources by open circuits respectively to get the Small Signal Model.</a:t>
            </a:r>
          </a:p>
        </p:txBody>
      </p:sp>
    </p:spTree>
    <p:extLst>
      <p:ext uri="{BB962C8B-B14F-4D97-AF65-F5344CB8AC3E}">
        <p14:creationId xmlns:p14="http://schemas.microsoft.com/office/powerpoint/2010/main" val="1368478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Picture 4" descr="se06F3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46" y="957944"/>
            <a:ext cx="392748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20537" y="215537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Arial Black" panose="020B0A04020102020204" pitchFamily="34" charset="0"/>
              </a:rPr>
              <a:t>Separating the DC &amp; Signal Quantities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697400" y="1668542"/>
            <a:ext cx="4494662" cy="1631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b="1" dirty="0">
                <a:latin typeface="+mj-lt"/>
                <a:cs typeface="Times New Roman" charset="0"/>
              </a:rPr>
              <a:t>The Small signal circuit is shown.</a:t>
            </a:r>
          </a:p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dirty="0">
                <a:solidFill>
                  <a:srgbClr val="C00000"/>
                </a:solidFill>
                <a:latin typeface="+mj-lt"/>
                <a:cs typeface="Times New Roman" charset="0"/>
              </a:rPr>
              <a:t>This circuit is useful only to analyze signal voltages and currents.</a:t>
            </a:r>
          </a:p>
          <a:p>
            <a:pPr marL="285750" indent="-285750" algn="just">
              <a:spcBef>
                <a:spcPts val="1200"/>
              </a:spcBef>
              <a:buClr>
                <a:schemeClr val="tx2"/>
              </a:buClr>
              <a:buSzPct val="80000"/>
              <a:buFont typeface="Wingdings" pitchFamily="2" charset="2"/>
              <a:buChar char="Ø"/>
            </a:pPr>
            <a:r>
              <a:rPr lang="en-US" sz="2000" dirty="0">
                <a:latin typeface="+mj-lt"/>
                <a:cs typeface="Times New Roman" charset="0"/>
              </a:rPr>
              <a:t>This is not an actual amplifier circuit.</a:t>
            </a:r>
          </a:p>
        </p:txBody>
      </p:sp>
      <p:sp>
        <p:nvSpPr>
          <p:cNvPr id="5" name="Rectangle 4"/>
          <p:cNvSpPr/>
          <p:nvPr/>
        </p:nvSpPr>
        <p:spPr>
          <a:xfrm>
            <a:off x="2968171" y="5304136"/>
            <a:ext cx="67854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buClr>
                <a:schemeClr val="tx2"/>
              </a:buClr>
              <a:buSzPct val="80000"/>
            </a:pPr>
            <a:r>
              <a:rPr lang="en-US" dirty="0">
                <a:solidFill>
                  <a:srgbClr val="002060"/>
                </a:solidFill>
                <a:cs typeface="Times New Roman" charset="0"/>
              </a:rPr>
              <a:t>This circuit shows all the incremental currents and voltages that occur due to applied small signal at the base.</a:t>
            </a:r>
          </a:p>
        </p:txBody>
      </p:sp>
    </p:spTree>
    <p:extLst>
      <p:ext uri="{BB962C8B-B14F-4D97-AF65-F5344CB8AC3E}">
        <p14:creationId xmlns:p14="http://schemas.microsoft.com/office/powerpoint/2010/main" val="3152182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5" descr="se06F4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10848"/>
          <a:stretch/>
        </p:blipFill>
        <p:spPr bwMode="auto">
          <a:xfrm>
            <a:off x="1998453" y="1162968"/>
            <a:ext cx="4260163" cy="258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06F4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80" b="11542"/>
          <a:stretch/>
        </p:blipFill>
        <p:spPr bwMode="auto">
          <a:xfrm>
            <a:off x="6233064" y="1168579"/>
            <a:ext cx="3898451" cy="2804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600573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he Hybrid –</a:t>
            </a:r>
            <a:r>
              <a:rPr lang="el-GR" sz="40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4000" dirty="0"/>
              <a:t> Model of BJT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179412" y="3815443"/>
          <a:ext cx="4157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955800" imgH="431800" progId="Equation.3">
                  <p:embed/>
                </p:oleObj>
              </mc:Choice>
              <mc:Fallback>
                <p:oleObj name="Equation" r:id="rId4" imgW="195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12" y="3815443"/>
                        <a:ext cx="4157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406424" y="4831897"/>
          <a:ext cx="35290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816100" imgH="431800" progId="Equation.3">
                  <p:embed/>
                </p:oleObj>
              </mc:Choice>
              <mc:Fallback>
                <p:oleObj name="Equation" r:id="rId6" imgW="181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424" y="4831897"/>
                        <a:ext cx="35290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073275" y="5638120"/>
          <a:ext cx="1221468" cy="103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508000" imgH="431800" progId="Equation.3">
                  <p:embed/>
                </p:oleObj>
              </mc:Choice>
              <mc:Fallback>
                <p:oleObj name="Equation" r:id="rId8" imgW="50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638120"/>
                        <a:ext cx="1221468" cy="103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29718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609480" imgH="228600" progId="Equation.3">
                  <p:embed/>
                </p:oleObj>
              </mc:Choice>
              <mc:Fallback>
                <p:oleObj name="Equation" r:id="rId10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422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562600" y="4343400"/>
            <a:ext cx="3581400" cy="2133600"/>
            <a:chOff x="4038600" y="4343400"/>
            <a:chExt cx="3581400" cy="2133600"/>
          </a:xfrm>
        </p:grpSpPr>
        <p:sp>
          <p:nvSpPr>
            <p:cNvPr id="10" name="Rectangular Callout 9"/>
            <p:cNvSpPr/>
            <p:nvPr/>
          </p:nvSpPr>
          <p:spPr>
            <a:xfrm>
              <a:off x="5257800" y="4343400"/>
              <a:ext cx="2362200" cy="609600"/>
            </a:xfrm>
            <a:prstGeom prst="wedgeRectCallout">
              <a:avLst>
                <a:gd name="adj1" fmla="val -81577"/>
                <a:gd name="adj2" fmla="val 8557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Ie</a:t>
              </a:r>
              <a:r>
                <a:rPr lang="en-US" dirty="0"/>
                <a:t> in terms of base resistance</a:t>
              </a:r>
            </a:p>
          </p:txBody>
        </p:sp>
        <p:sp>
          <p:nvSpPr>
            <p:cNvPr id="11" name="Rectangular Callout 10"/>
            <p:cNvSpPr/>
            <p:nvPr/>
          </p:nvSpPr>
          <p:spPr>
            <a:xfrm>
              <a:off x="4038600" y="5867400"/>
              <a:ext cx="2362200" cy="609600"/>
            </a:xfrm>
            <a:prstGeom prst="wedgeRectCallout">
              <a:avLst>
                <a:gd name="adj1" fmla="val -143513"/>
                <a:gd name="adj2" fmla="val -903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Ie</a:t>
              </a:r>
              <a:r>
                <a:rPr lang="en-US" dirty="0"/>
                <a:t> in terms of emitter resis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9881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5" descr="se06F4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651" b="8373"/>
          <a:stretch/>
        </p:blipFill>
        <p:spPr bwMode="auto">
          <a:xfrm>
            <a:off x="1806501" y="504910"/>
            <a:ext cx="3257534" cy="33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06F4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88" b="8425"/>
          <a:stretch/>
        </p:blipFill>
        <p:spPr bwMode="auto">
          <a:xfrm>
            <a:off x="7663543" y="661666"/>
            <a:ext cx="1589920" cy="315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The T-Model of BJ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851594" y="3369810"/>
          <a:ext cx="397192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866900" imgH="1371600" progId="Equation.3">
                  <p:embed/>
                </p:oleObj>
              </mc:Choice>
              <mc:Fallback>
                <p:oleObj name="Equation" r:id="rId6" imgW="18669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594" y="3369810"/>
                        <a:ext cx="397192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714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Small-Signal Models Accounting for the Early Effect</a:t>
            </a:r>
          </a:p>
        </p:txBody>
      </p:sp>
      <p:pic>
        <p:nvPicPr>
          <p:cNvPr id="5" name="Picture 7" descr="se06F47"/>
          <p:cNvPicPr>
            <a:picLocks noChangeAspect="1" noChangeArrowheads="1"/>
          </p:cNvPicPr>
          <p:nvPr/>
        </p:nvPicPr>
        <p:blipFill>
          <a:blip r:embed="rId3" cstate="print"/>
          <a:srcRect r="377" b="63309"/>
          <a:stretch>
            <a:fillRect/>
          </a:stretch>
        </p:blipFill>
        <p:spPr bwMode="auto">
          <a:xfrm>
            <a:off x="1706879" y="1729741"/>
            <a:ext cx="4023360" cy="191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e06F47"/>
          <p:cNvPicPr>
            <a:picLocks noChangeAspect="1" noChangeArrowheads="1"/>
          </p:cNvPicPr>
          <p:nvPr/>
        </p:nvPicPr>
        <p:blipFill>
          <a:blip r:embed="rId3" cstate="print"/>
          <a:srcRect l="539" t="48525" r="-1455" b="6219"/>
          <a:stretch>
            <a:fillRect/>
          </a:stretch>
        </p:blipFill>
        <p:spPr bwMode="auto">
          <a:xfrm>
            <a:off x="6069876" y="1505856"/>
            <a:ext cx="4075611" cy="2365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29164" y="3760788"/>
          <a:ext cx="244633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180800" imgH="711000" progId="Equation.3">
                  <p:embed/>
                </p:oleObj>
              </mc:Choice>
              <mc:Fallback>
                <p:oleObj name="Equation" r:id="rId4" imgW="1180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3760788"/>
                        <a:ext cx="2446337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able 6"/>
          <p:cNvPicPr>
            <a:picLocks noChangeAspect="1" noChangeArrowheads="1"/>
          </p:cNvPicPr>
          <p:nvPr/>
        </p:nvPicPr>
        <p:blipFill rotWithShape="1">
          <a:blip r:embed="rId6" cstate="print"/>
          <a:srcRect l="57607" t="44098" r="14410"/>
          <a:stretch/>
        </p:blipFill>
        <p:spPr bwMode="auto">
          <a:xfrm>
            <a:off x="7696200" y="3874770"/>
            <a:ext cx="1725930" cy="2873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Table 6"/>
          <p:cNvPicPr>
            <a:picLocks noChangeAspect="1" noChangeArrowheads="1"/>
          </p:cNvPicPr>
          <p:nvPr/>
        </p:nvPicPr>
        <p:blipFill rotWithShape="1">
          <a:blip r:embed="rId6" cstate="print"/>
          <a:srcRect l="6027" t="41134" r="63210"/>
          <a:stretch/>
        </p:blipFill>
        <p:spPr bwMode="auto">
          <a:xfrm>
            <a:off x="1821179" y="3699510"/>
            <a:ext cx="1897380" cy="3026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ular Callout 9"/>
          <p:cNvSpPr/>
          <p:nvPr/>
        </p:nvSpPr>
        <p:spPr>
          <a:xfrm>
            <a:off x="4495800" y="5562600"/>
            <a:ext cx="2743200" cy="838200"/>
          </a:xfrm>
          <a:prstGeom prst="wedgeRectCallout">
            <a:avLst>
              <a:gd name="adj1" fmla="val 15577"/>
              <a:gd name="adj2" fmla="val -835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 gain will be reduced, depending upon </a:t>
            </a:r>
            <a:r>
              <a:rPr lang="en-US" dirty="0" err="1"/>
              <a:t>r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195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1" y="443984"/>
            <a:ext cx="143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Example 6.14</a:t>
            </a:r>
          </a:p>
        </p:txBody>
      </p:sp>
      <p:sp>
        <p:nvSpPr>
          <p:cNvPr id="5" name="Rectangle 4"/>
          <p:cNvSpPr/>
          <p:nvPr/>
        </p:nvSpPr>
        <p:spPr>
          <a:xfrm>
            <a:off x="1684020" y="813317"/>
            <a:ext cx="8275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ze the transistor amplifier shown in the Figure to determine its voltage gain </a:t>
            </a:r>
            <a:r>
              <a:rPr lang="en-US" i="1" dirty="0" err="1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i="1" baseline="-25000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chemeClr val="accent1">
                    <a:lumMod val="25000"/>
                  </a:schemeClr>
                </a:solidFill>
              </a:rPr>
              <a:t>.</a:t>
            </a:r>
          </a:p>
          <a:p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l-GR" i="1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l-GR" dirty="0">
                <a:solidFill>
                  <a:schemeClr val="accent1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l-GR" dirty="0">
                <a:solidFill>
                  <a:schemeClr val="accent1">
                    <a:lumMod val="25000"/>
                  </a:schemeClr>
                </a:solidFill>
              </a:rPr>
              <a:t>.</a:t>
            </a:r>
            <a:endParaRPr lang="en-US" dirty="0">
              <a:solidFill>
                <a:schemeClr val="accent1">
                  <a:lumMod val="25000"/>
                </a:schemeClr>
              </a:solidFill>
            </a:endParaRPr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02510"/>
            <a:ext cx="23431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217135" y="1357313"/>
            <a:ext cx="4572000" cy="200054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. Determine the operating point. For this purpose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lphaL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 and obtain the dc circuit.</a:t>
            </a:r>
          </a:p>
          <a:p>
            <a:pPr marL="342900" indent="-342900">
              <a:spcBef>
                <a:spcPts val="1200"/>
              </a:spcBef>
              <a:buFont typeface="+mj-lt"/>
              <a:buAutoNum type="alphaL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dc currents and voltage will be: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0" y="3643313"/>
            <a:ext cx="22288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1" y="3501390"/>
            <a:ext cx="18573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443" y="4686299"/>
            <a:ext cx="23622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7" y="5097780"/>
            <a:ext cx="20193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81150" y="577256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.7 V is less tha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transistor is operating in the active mode</a:t>
            </a:r>
          </a:p>
        </p:txBody>
      </p:sp>
    </p:spTree>
    <p:extLst>
      <p:ext uri="{BB962C8B-B14F-4D97-AF65-F5344CB8AC3E}">
        <p14:creationId xmlns:p14="http://schemas.microsoft.com/office/powerpoint/2010/main" val="3136461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4040" y="449164"/>
            <a:ext cx="5337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"/>
              </a:rPr>
              <a:t>2. Determine the small-signal model parameters:</a:t>
            </a:r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28" y="837247"/>
            <a:ext cx="3617391" cy="698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27" y="1535340"/>
            <a:ext cx="3376230" cy="533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27" y="2001277"/>
            <a:ext cx="3020840" cy="54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22817" y="2595904"/>
            <a:ext cx="55664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3. Repla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C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short circuits.</a:t>
            </a:r>
          </a:p>
        </p:txBody>
      </p: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779" y="3951924"/>
            <a:ext cx="24860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778" y="837247"/>
            <a:ext cx="23431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24050" y="296523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/>
            <a:r>
              <a:rPr lang="en-US" dirty="0">
                <a:latin typeface="Times New Roman" pitchFamily="18" charset="0"/>
                <a:cs typeface="Times New Roman" pitchFamily="18" charset="0"/>
              </a:rPr>
              <a:t>4. Replace the transistor in the circuit by hybrid-π, equivalent-circuit model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957" y="3951924"/>
            <a:ext cx="36576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980149" y="5680955"/>
            <a:ext cx="3486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.  Analyze of the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21864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974" y="4521683"/>
            <a:ext cx="3160934" cy="718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040" y="5442634"/>
            <a:ext cx="2324985" cy="58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039" y="3054331"/>
            <a:ext cx="2507848" cy="1201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6024" y="1069767"/>
            <a:ext cx="4457626" cy="182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829678" y="1525643"/>
            <a:ext cx="3486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.  Analyze of the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1651272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8686800" cy="990600"/>
          </a:xfrm>
        </p:spPr>
        <p:txBody>
          <a:bodyPr>
            <a:normAutofit/>
          </a:bodyPr>
          <a:lstStyle/>
          <a:p>
            <a:r>
              <a:rPr lang="en-US" sz="3600" b="1" u="sng" dirty="0"/>
              <a:t>Steps for the Small-Signal Equivalent Circuit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487" y="914400"/>
            <a:ext cx="11030856" cy="57150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en-US" dirty="0" smtClean="0"/>
              <a:t>Eliminate the signal source and determine the dc operating point of the BJT and in particular the dc collector current </a:t>
            </a:r>
            <a:r>
              <a:rPr lang="en-US" i="1" dirty="0" smtClean="0"/>
              <a:t>IC.</a:t>
            </a:r>
          </a:p>
          <a:p>
            <a:pPr marL="514350" indent="-514350">
              <a:buAutoNum type="arabicPeriod"/>
            </a:pPr>
            <a:endParaRPr lang="en-US" i="1" dirty="0" smtClean="0"/>
          </a:p>
          <a:p>
            <a:pPr>
              <a:buNone/>
            </a:pPr>
            <a:r>
              <a:rPr lang="en-US" dirty="0" smtClean="0"/>
              <a:t>2. Calculate the values of the small-signal model parameter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Eliminate the dc sources by replacing each dc voltage source with a short circuit and each dc current source with an open circuit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Replace the BJT with one of its small-signal equivalent circuit model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5. Analyze the resulting circuit to determine the required quantities (e.g., voltage gain, input resist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9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04800"/>
            <a:ext cx="649073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14600" y="1524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DC analysis the signal source is removed</a:t>
            </a:r>
          </a:p>
        </p:txBody>
      </p:sp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05200"/>
            <a:ext cx="3733800" cy="328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758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582" y="218364"/>
            <a:ext cx="8567758" cy="648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 descr="se06F3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9332"/>
          <a:stretch/>
        </p:blipFill>
        <p:spPr bwMode="auto">
          <a:xfrm>
            <a:off x="9583635" y="218364"/>
            <a:ext cx="2461151" cy="294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55548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0151" y="609600"/>
            <a:ext cx="8947849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622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742950" y="2716213"/>
            <a:ext cx="10515600" cy="132556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dirty="0">
                <a:solidFill>
                  <a:schemeClr val="tx1"/>
                </a:solidFill>
                <a:latin typeface="Arial Black" panose="020B0A04020102020204" pitchFamily="34" charset="0"/>
              </a:rPr>
              <a:t>Three Basic </a:t>
            </a:r>
            <a:r>
              <a:rPr lang="en-US" sz="4000" b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Configurations of BJT Amplifier</a:t>
            </a:r>
            <a:endParaRPr lang="en-US" sz="4000" b="1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99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e06F48"/>
          <p:cNvPicPr>
            <a:picLocks noChangeAspect="1" noChangeArrowheads="1"/>
          </p:cNvPicPr>
          <p:nvPr/>
        </p:nvPicPr>
        <p:blipFill>
          <a:blip r:embed="rId2" cstate="print"/>
          <a:srcRect t="48154" r="47765"/>
          <a:stretch>
            <a:fillRect/>
          </a:stretch>
        </p:blipFill>
        <p:spPr bwMode="auto">
          <a:xfrm>
            <a:off x="3648784" y="3683358"/>
            <a:ext cx="3437817" cy="301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524000" y="199571"/>
            <a:ext cx="5094514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dirty="0"/>
              <a:t>Three Basic Configurations</a:t>
            </a:r>
          </a:p>
        </p:txBody>
      </p:sp>
      <p:pic>
        <p:nvPicPr>
          <p:cNvPr id="7" name="Picture 6" descr="se06F48"/>
          <p:cNvPicPr>
            <a:picLocks noChangeAspect="1" noChangeArrowheads="1"/>
          </p:cNvPicPr>
          <p:nvPr/>
        </p:nvPicPr>
        <p:blipFill>
          <a:blip r:embed="rId2" cstate="print"/>
          <a:srcRect r="46616" b="56618"/>
          <a:stretch>
            <a:fillRect/>
          </a:stretch>
        </p:blipFill>
        <p:spPr bwMode="auto">
          <a:xfrm>
            <a:off x="1639107" y="1001485"/>
            <a:ext cx="3513465" cy="2521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se06F48"/>
          <p:cNvPicPr>
            <a:picLocks noChangeAspect="1" noChangeArrowheads="1"/>
          </p:cNvPicPr>
          <p:nvPr/>
        </p:nvPicPr>
        <p:blipFill>
          <a:blip r:embed="rId2" cstate="print"/>
          <a:srcRect l="59642" t="12870" b="22925"/>
          <a:stretch>
            <a:fillRect/>
          </a:stretch>
        </p:blipFill>
        <p:spPr bwMode="auto">
          <a:xfrm>
            <a:off x="7086601" y="152401"/>
            <a:ext cx="2656115" cy="3732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89287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Arial Black" panose="020B0A04020102020204" pitchFamily="34" charset="0"/>
              </a:rPr>
              <a:t>General Characteristics of  each configuration</a:t>
            </a:r>
            <a:endParaRPr lang="en-US" b="1" dirty="0">
              <a:latin typeface="Arial Black" panose="020B0A04020102020204" pitchFamily="34" charset="0"/>
            </a:endParaRPr>
          </a:p>
        </p:txBody>
      </p:sp>
      <p:pic>
        <p:nvPicPr>
          <p:cNvPr id="3" name="Picture 2" descr="se06F48"/>
          <p:cNvPicPr>
            <a:picLocks noChangeAspect="1" noChangeArrowheads="1"/>
          </p:cNvPicPr>
          <p:nvPr/>
        </p:nvPicPr>
        <p:blipFill>
          <a:blip r:embed="rId2" cstate="print"/>
          <a:srcRect r="46616" b="56618"/>
          <a:stretch>
            <a:fillRect/>
          </a:stretch>
        </p:blipFill>
        <p:spPr bwMode="auto">
          <a:xfrm>
            <a:off x="1496603" y="2741901"/>
            <a:ext cx="3513465" cy="2521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27668" y="1456540"/>
                <a:ext cx="3542508" cy="5216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𝑜𝑙𝑡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d>
                        <m:dPr>
                          <m:begChr m:val="‖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1456540"/>
                <a:ext cx="3542508" cy="5216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27668" y="2392712"/>
                <a:ext cx="2355004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𝑢𝑟𝑟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2392712"/>
                <a:ext cx="2355004" cy="5634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27668" y="3497283"/>
                <a:ext cx="24103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𝑚𝑝𝑒𝑑𝑒𝑛𝑐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3497283"/>
                <a:ext cx="241034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263" t="-444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27668" y="4386145"/>
                <a:ext cx="2991460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𝑚𝑝𝑒𝑑𝑒𝑛𝑐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d>
                        <m:dPr>
                          <m:begChr m:val="‖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4386145"/>
                <a:ext cx="2991460" cy="312650"/>
              </a:xfrm>
              <a:prstGeom prst="rect">
                <a:avLst/>
              </a:prstGeom>
              <a:blipFill rotWithShape="0">
                <a:blip r:embed="rId6"/>
                <a:stretch>
                  <a:fillRect l="-204" t="-217647" r="-14460" b="-3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686296" y="5828263"/>
            <a:ext cx="8348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Power Amplifier as both current and voltage is amplifi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Input from base and Output from collector 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Output is 180 degree out of phase with respect to input 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03762" y="1997869"/>
            <a:ext cx="4606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. </a:t>
            </a:r>
            <a:r>
              <a:rPr lang="en-US" sz="2400" b="1" u="sng" dirty="0" smtClean="0"/>
              <a:t>Common-Emitter Amplifier - CE</a:t>
            </a:r>
            <a:endParaRPr 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28066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e06F48"/>
          <p:cNvPicPr>
            <a:picLocks noChangeAspect="1" noChangeArrowheads="1"/>
          </p:cNvPicPr>
          <p:nvPr/>
        </p:nvPicPr>
        <p:blipFill>
          <a:blip r:embed="rId2" cstate="print"/>
          <a:srcRect l="59642" t="12870" b="22925"/>
          <a:stretch>
            <a:fillRect/>
          </a:stretch>
        </p:blipFill>
        <p:spPr bwMode="auto">
          <a:xfrm>
            <a:off x="495796" y="544287"/>
            <a:ext cx="2656115" cy="3732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27668" y="1456540"/>
                <a:ext cx="2355581" cy="5216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𝑜𝑙𝑡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1456540"/>
                <a:ext cx="2355581" cy="5216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27668" y="2392712"/>
                <a:ext cx="2758960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𝑢𝑟𝑟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2392712"/>
                <a:ext cx="2758960" cy="5634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27668" y="3497283"/>
                <a:ext cx="24103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𝑚𝑝𝑒𝑑𝑒𝑛𝑐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3497283"/>
                <a:ext cx="2410340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263" t="-444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81943" y="4868883"/>
            <a:ext cx="66976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nly gives amplified current, voltage is unchanged</a:t>
            </a:r>
          </a:p>
          <a:p>
            <a:r>
              <a:rPr lang="en-US" sz="2400" b="1" dirty="0" smtClean="0"/>
              <a:t>Input from base output from emitter</a:t>
            </a:r>
          </a:p>
          <a:p>
            <a:r>
              <a:rPr lang="en-US" sz="2400" b="1" dirty="0" smtClean="0"/>
              <a:t>Output is  in- phase with respect to input 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7904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e06F48"/>
          <p:cNvPicPr>
            <a:picLocks noChangeAspect="1" noChangeArrowheads="1"/>
          </p:cNvPicPr>
          <p:nvPr/>
        </p:nvPicPr>
        <p:blipFill>
          <a:blip r:embed="rId2" cstate="print"/>
          <a:srcRect t="48154" r="47765"/>
          <a:stretch>
            <a:fillRect/>
          </a:stretch>
        </p:blipFill>
        <p:spPr bwMode="auto">
          <a:xfrm>
            <a:off x="0" y="180137"/>
            <a:ext cx="3437817" cy="301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27668" y="1456540"/>
                <a:ext cx="3542508" cy="5216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𝑜𝑙𝑡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d>
                        <m:dPr>
                          <m:begChr m:val="‖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1456540"/>
                <a:ext cx="3542508" cy="5216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27668" y="2392712"/>
                <a:ext cx="2344360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𝑢𝑟𝑟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𝑎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2392712"/>
                <a:ext cx="2344360" cy="5634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27668" y="3497283"/>
                <a:ext cx="23129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𝑚𝑝𝑒𝑑𝑒𝑛𝑐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3497283"/>
                <a:ext cx="2312941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158" t="-444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27668" y="4386145"/>
                <a:ext cx="295016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𝑚𝑝𝑒𝑑𝑒𝑛𝑐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d>
                        <m:dPr>
                          <m:begChr m:val="‖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68" y="4386145"/>
                <a:ext cx="2950167" cy="312650"/>
              </a:xfrm>
              <a:prstGeom prst="rect">
                <a:avLst/>
              </a:prstGeom>
              <a:blipFill rotWithShape="0">
                <a:blip r:embed="rId6"/>
                <a:stretch>
                  <a:fillRect l="-1033" t="-217647" r="-15496" b="-3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686296" y="5828263"/>
            <a:ext cx="83483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Input from Emitter  and Output from collector 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Output is  in- phase with respect to input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22189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r>
              <a:rPr lang="en-US" b="1" dirty="0" smtClean="0"/>
              <a:t>CE-Amplifier</a:t>
            </a:r>
            <a:endParaRPr lang="en-US" b="1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990600"/>
            <a:ext cx="348615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1" y="3886201"/>
            <a:ext cx="65055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1" y="1676400"/>
            <a:ext cx="380480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10795" y="3015791"/>
                <a:ext cx="2547877" cy="5216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"/>
                          <m:endChr m:val="‖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795" y="3015791"/>
                <a:ext cx="2547877" cy="5216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13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B-Amplifier</a:t>
            </a:r>
            <a:endParaRPr lang="en-US" dirty="0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9652" y="1525979"/>
            <a:ext cx="859269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ular Callout 2"/>
              <p:cNvSpPr/>
              <p:nvPr/>
            </p:nvSpPr>
            <p:spPr>
              <a:xfrm>
                <a:off x="9429008" y="4785756"/>
                <a:ext cx="2434442" cy="1318161"/>
              </a:xfrm>
              <a:prstGeom prst="wedgeRectCallout">
                <a:avLst>
                  <a:gd name="adj1" fmla="val -77906"/>
                  <a:gd name="adj2" fmla="val -130293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ote we preferred T-model as there was an external-resis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𝑖𝑔</m:t>
                        </m:r>
                      </m:sub>
                    </m:sSub>
                  </m:oMath>
                </a14:m>
                <a:r>
                  <a:rPr lang="en-US" dirty="0" smtClean="0"/>
                  <a:t> in the emitter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ular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008" y="4785756"/>
                <a:ext cx="2434442" cy="1318161"/>
              </a:xfrm>
              <a:prstGeom prst="wedgeRectCallout">
                <a:avLst>
                  <a:gd name="adj1" fmla="val -77906"/>
                  <a:gd name="adj2" fmla="val -130293"/>
                </a:avLst>
              </a:prstGeom>
              <a:blipFill rotWithShape="0">
                <a:blip r:embed="rId3"/>
                <a:stretch>
                  <a:fillRect r="-2124" b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60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629039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864" y="559548"/>
            <a:ext cx="5067132" cy="5461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6721434" y="249382"/>
            <a:ext cx="2553195" cy="2500279"/>
            <a:chOff x="6721434" y="249382"/>
            <a:chExt cx="2553195" cy="250027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8523575" y="2431351"/>
              <a:ext cx="382918" cy="318310"/>
            </a:xfrm>
            <a:prstGeom prst="rect">
              <a:avLst/>
            </a:prstGeom>
          </p:spPr>
        </p:pic>
        <p:sp>
          <p:nvSpPr>
            <p:cNvPr id="3" name="Rectangular Callout 2"/>
            <p:cNvSpPr/>
            <p:nvPr/>
          </p:nvSpPr>
          <p:spPr>
            <a:xfrm>
              <a:off x="6721434" y="249382"/>
              <a:ext cx="2553195" cy="736270"/>
            </a:xfrm>
            <a:prstGeom prst="wedgeRectCallout">
              <a:avLst>
                <a:gd name="adj1" fmla="val 19632"/>
                <a:gd name="adj2" fmla="val 2092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hat source sees</a:t>
              </a:r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931437" y="1498765"/>
            <a:ext cx="2260563" cy="2426493"/>
            <a:chOff x="9931437" y="1498765"/>
            <a:chExt cx="2260563" cy="24264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027145" flipH="1">
              <a:off x="9899133" y="3574644"/>
              <a:ext cx="382918" cy="318310"/>
            </a:xfrm>
            <a:prstGeom prst="rect">
              <a:avLst/>
            </a:prstGeom>
          </p:spPr>
        </p:pic>
        <p:sp>
          <p:nvSpPr>
            <p:cNvPr id="7" name="Rectangular Callout 6"/>
            <p:cNvSpPr/>
            <p:nvPr/>
          </p:nvSpPr>
          <p:spPr>
            <a:xfrm>
              <a:off x="10826663" y="1498765"/>
              <a:ext cx="1365337" cy="736270"/>
            </a:xfrm>
            <a:prstGeom prst="wedgeRectCallout">
              <a:avLst>
                <a:gd name="adj1" fmla="val -89959"/>
                <a:gd name="adj2" fmla="val 2334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hat Load see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0104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cc circuit </a:t>
            </a:r>
            <a:endParaRPr lang="en-US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4584" y="2571750"/>
            <a:ext cx="9050761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3673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251" y="259308"/>
            <a:ext cx="8649442" cy="637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ular Callout 1"/>
          <p:cNvSpPr/>
          <p:nvPr/>
        </p:nvSpPr>
        <p:spPr bwMode="auto">
          <a:xfrm>
            <a:off x="7105934" y="1064526"/>
            <a:ext cx="3302759" cy="1145275"/>
          </a:xfrm>
          <a:prstGeom prst="wedgeRect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Note :As we increase I</a:t>
            </a:r>
            <a:r>
              <a:rPr lang="en-US" sz="1400" b="1" dirty="0">
                <a:latin typeface="Arial" charset="0"/>
              </a:rPr>
              <a:t>B </a:t>
            </a:r>
            <a:r>
              <a:rPr lang="en-US" dirty="0">
                <a:latin typeface="Arial" charset="0"/>
              </a:rPr>
              <a:t>The Q point moves upward, that is closer to saturation region </a:t>
            </a:r>
            <a:endParaRPr lang="en-US" sz="14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7549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1690" y="152401"/>
            <a:ext cx="7127883" cy="510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5791200"/>
            <a:ext cx="552123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25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BJT Configurations</a:t>
            </a:r>
            <a:endParaRPr lang="en-US" dirty="0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9902" y="1676400"/>
            <a:ext cx="847468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70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98242" y="246600"/>
            <a:ext cx="9144000" cy="2387600"/>
          </a:xfrm>
        </p:spPr>
        <p:txBody>
          <a:bodyPr/>
          <a:lstStyle/>
          <a:p>
            <a:r>
              <a:rPr lang="en-US" dirty="0" smtClean="0">
                <a:latin typeface="Arial Black" panose="020B0A04020102020204" pitchFamily="34" charset="0"/>
              </a:rPr>
              <a:t>Lecture No 13</a:t>
            </a:r>
            <a:br>
              <a:rPr lang="en-US" dirty="0" smtClean="0">
                <a:latin typeface="Arial Black" panose="020B0A04020102020204" pitchFamily="34" charset="0"/>
              </a:rPr>
            </a:br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39910" y="4198514"/>
            <a:ext cx="9144000" cy="2060619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rial Black" panose="020B0A04020102020204" pitchFamily="34" charset="0"/>
              </a:rPr>
              <a:t>Input/output Impedances </a:t>
            </a:r>
          </a:p>
          <a:p>
            <a:r>
              <a:rPr lang="en-US" sz="3600" dirty="0" smtClean="0">
                <a:latin typeface="Arial Black" panose="020B0A04020102020204" pitchFamily="34" charset="0"/>
              </a:rPr>
              <a:t>&amp; </a:t>
            </a:r>
          </a:p>
          <a:p>
            <a:r>
              <a:rPr lang="en-US" sz="3600" dirty="0" smtClean="0">
                <a:latin typeface="Arial Black" panose="020B0A04020102020204" pitchFamily="34" charset="0"/>
              </a:rPr>
              <a:t>Transistor Configuration</a:t>
            </a:r>
            <a:endParaRPr lang="en-US" sz="36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56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52600" y="274638"/>
            <a:ext cx="8610600" cy="944562"/>
          </a:xfrm>
          <a:solidFill>
            <a:srgbClr val="51E6ED"/>
          </a:solidFill>
        </p:spPr>
        <p:txBody>
          <a:bodyPr>
            <a:normAutofit fontScale="90000"/>
          </a:bodyPr>
          <a:lstStyle/>
          <a:p>
            <a:r>
              <a:rPr lang="en-US" b="1" dirty="0" smtClean="0"/>
              <a:t>General Characteristics of an Amplifier 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371600"/>
            <a:ext cx="8229600" cy="5181600"/>
          </a:xfrm>
        </p:spPr>
        <p:txBody>
          <a:bodyPr/>
          <a:lstStyle/>
          <a:p>
            <a:r>
              <a:rPr lang="en-US" dirty="0" smtClean="0"/>
              <a:t>Gain</a:t>
            </a:r>
          </a:p>
          <a:p>
            <a:r>
              <a:rPr lang="en-US" dirty="0" smtClean="0"/>
              <a:t>Input /output impedance</a:t>
            </a:r>
          </a:p>
          <a:p>
            <a:r>
              <a:rPr lang="en-US" dirty="0" smtClean="0"/>
              <a:t>Frequency response </a:t>
            </a:r>
          </a:p>
          <a:p>
            <a:r>
              <a:rPr lang="en-US" dirty="0" smtClean="0"/>
              <a:t>Bandwidth</a:t>
            </a:r>
          </a:p>
          <a:p>
            <a:r>
              <a:rPr lang="en-US" dirty="0" smtClean="0"/>
              <a:t>Efficiency </a:t>
            </a:r>
          </a:p>
          <a:p>
            <a:r>
              <a:rPr lang="en-US" dirty="0" smtClean="0"/>
              <a:t>Immunity to Noise/ Temperature variation</a:t>
            </a:r>
          </a:p>
          <a:p>
            <a:r>
              <a:rPr lang="en-US" dirty="0" smtClean="0"/>
              <a:t>Immunity to differences due to manufacture processes</a:t>
            </a:r>
          </a:p>
          <a:p>
            <a:r>
              <a:rPr lang="en-US" dirty="0" smtClean="0"/>
              <a:t>Cost, rigidness , reliability (MTB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22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3746" y="838200"/>
            <a:ext cx="8821854" cy="5191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494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se06E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482" y="616668"/>
            <a:ext cx="3251200" cy="3204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763485" y="932882"/>
            <a:ext cx="6698345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transistor shown in the Figure is biased with a constant current sour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= 1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and has β = 10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100 V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a) Find the dc voltages at the base, emitter, and collector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b) Fi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, and 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319315"/>
            <a:ext cx="1752600" cy="52322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Exampl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8135" y="2837542"/>
          <a:ext cx="3364943" cy="124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1790640" imgH="660240" progId="Equation.3">
                  <p:embed/>
                </p:oleObj>
              </mc:Choice>
              <mc:Fallback>
                <p:oleObj name="Equation" r:id="rId4" imgW="17906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135" y="2837542"/>
                        <a:ext cx="3364943" cy="1240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>
            <p:extLst/>
          </p:nvPr>
        </p:nvGraphicFramePr>
        <p:xfrm>
          <a:off x="2138135" y="5324246"/>
          <a:ext cx="2625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1396800" imgH="215640" progId="Equation.3">
                  <p:embed/>
                </p:oleObj>
              </mc:Choice>
              <mc:Fallback>
                <p:oleObj name="Equation" r:id="rId6" imgW="1396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135" y="5324246"/>
                        <a:ext cx="26257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2061028" y="5899858"/>
          <a:ext cx="3006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1600200" imgH="457200" progId="Equation.3">
                  <p:embed/>
                </p:oleObj>
              </mc:Choice>
              <mc:Fallback>
                <p:oleObj name="Equation" r:id="rId8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028" y="5899858"/>
                        <a:ext cx="30067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1" y="2380343"/>
            <a:ext cx="2380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u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0" y="3033486"/>
            <a:ext cx="537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a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718629" y="2989944"/>
            <a:ext cx="14514" cy="38680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812971" y="3026228"/>
            <a:ext cx="537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b)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071735" y="3756707"/>
          <a:ext cx="3962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0" imgW="2108160" imgH="431640" progId="Equation.3">
                  <p:embed/>
                </p:oleObj>
              </mc:Choice>
              <mc:Fallback>
                <p:oleObj name="Equation" r:id="rId10" imgW="2108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735" y="3756707"/>
                        <a:ext cx="39624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6138635" y="4693785"/>
          <a:ext cx="2768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2" imgW="1473120" imgH="431640" progId="Equation.3">
                  <p:embed/>
                </p:oleObj>
              </mc:Choice>
              <mc:Fallback>
                <p:oleObj name="Equation" r:id="rId12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635" y="4693785"/>
                        <a:ext cx="2768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6329364" y="5572126"/>
          <a:ext cx="28400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4" imgW="1511280" imgH="431640" progId="Equation.3">
                  <p:embed/>
                </p:oleObj>
              </mc:Choice>
              <mc:Fallback>
                <p:oleObj name="Equation" r:id="rId14" imgW="151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4" y="5572126"/>
                        <a:ext cx="28400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53059" y="4267225"/>
                <a:ext cx="20793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059" y="4267225"/>
                <a:ext cx="2079352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2933" r="-293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8135" y="4784114"/>
                <a:ext cx="20120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135" y="4784114"/>
                <a:ext cx="2012026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3333" r="-606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32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" grpId="0"/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4" descr="se01F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1" y="1447800"/>
            <a:ext cx="7781925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caded Amplifier</a:t>
            </a:r>
          </a:p>
        </p:txBody>
      </p:sp>
      <p:sp>
        <p:nvSpPr>
          <p:cNvPr id="8199" name="TextBox 6"/>
          <p:cNvSpPr txBox="1">
            <a:spLocks noChangeArrowheads="1"/>
          </p:cNvSpPr>
          <p:nvPr/>
        </p:nvSpPr>
        <p:spPr bwMode="auto">
          <a:xfrm>
            <a:off x="7086600" y="5983070"/>
            <a:ext cx="3519488" cy="646331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Why did we use different stages of amplifier?</a:t>
            </a: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286000" y="4316413"/>
          <a:ext cx="12192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507960" imgH="685800" progId="Equation.3">
                  <p:embed/>
                </p:oleObj>
              </mc:Choice>
              <mc:Fallback>
                <p:oleObj name="Equation" r:id="rId4" imgW="5079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16413"/>
                        <a:ext cx="121920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4572000" y="4572001"/>
          <a:ext cx="243998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1244520" imgH="761760" progId="Equation.3">
                  <p:embed/>
                </p:oleObj>
              </mc:Choice>
              <mc:Fallback>
                <p:oleObj name="Equation" r:id="rId6" imgW="124452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1"/>
                        <a:ext cx="2439988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45200" y="3302000"/>
          <a:ext cx="101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101520" imgH="253800" progId="Equation.3">
                  <p:embed/>
                </p:oleObj>
              </mc:Choice>
              <mc:Fallback>
                <p:oleObj name="Equation" r:id="rId8" imgW="101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02000"/>
                        <a:ext cx="101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503240" y="4516701"/>
          <a:ext cx="2409381" cy="68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736560" imgH="380880" progId="Equation.3">
                  <p:embed/>
                </p:oleObj>
              </mc:Choice>
              <mc:Fallback>
                <p:oleObj name="Equation" r:id="rId10" imgW="736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240" y="4516701"/>
                        <a:ext cx="2409381" cy="683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10200" y="0"/>
            <a:ext cx="32004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Example from Chapter No 1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676400" y="304800"/>
            <a:ext cx="8839200" cy="3162350"/>
            <a:chOff x="152400" y="304800"/>
            <a:chExt cx="8839200" cy="3162350"/>
          </a:xfrm>
        </p:grpSpPr>
        <p:grpSp>
          <p:nvGrpSpPr>
            <p:cNvPr id="18" name="Group 17"/>
            <p:cNvGrpSpPr/>
            <p:nvPr/>
          </p:nvGrpSpPr>
          <p:grpSpPr>
            <a:xfrm>
              <a:off x="969732" y="1257350"/>
              <a:ext cx="7488082" cy="2209800"/>
              <a:chOff x="969732" y="1257350"/>
              <a:chExt cx="7488082" cy="2209800"/>
            </a:xfrm>
          </p:grpSpPr>
          <p:sp>
            <p:nvSpPr>
              <p:cNvPr id="12" name="Oval 11"/>
              <p:cNvSpPr/>
              <p:nvPr/>
            </p:nvSpPr>
            <p:spPr>
              <a:xfrm rot="19034551">
                <a:off x="969732" y="1257350"/>
                <a:ext cx="1214461" cy="2209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 rot="18087458">
                <a:off x="6713610" y="1233754"/>
                <a:ext cx="1278608" cy="2209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17"/>
            <p:cNvGrpSpPr/>
            <p:nvPr/>
          </p:nvGrpSpPr>
          <p:grpSpPr>
            <a:xfrm>
              <a:off x="152400" y="304800"/>
              <a:ext cx="8839200" cy="533400"/>
              <a:chOff x="152400" y="304800"/>
              <a:chExt cx="8839200" cy="533400"/>
            </a:xfrm>
          </p:grpSpPr>
          <p:sp>
            <p:nvSpPr>
              <p:cNvPr id="16" name="Rectangular Callout 15"/>
              <p:cNvSpPr/>
              <p:nvPr/>
            </p:nvSpPr>
            <p:spPr>
              <a:xfrm>
                <a:off x="152400" y="304800"/>
                <a:ext cx="1981200" cy="457200"/>
              </a:xfrm>
              <a:prstGeom prst="wedgeRectCallout">
                <a:avLst>
                  <a:gd name="adj1" fmla="val -3925"/>
                  <a:gd name="adj2" fmla="val 173611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High </a:t>
                </a:r>
                <a:r>
                  <a:rPr lang="en-US" dirty="0" err="1"/>
                  <a:t>i</a:t>
                </a:r>
                <a:r>
                  <a:rPr lang="en-US" dirty="0"/>
                  <a:t>/p impedance</a:t>
                </a:r>
              </a:p>
            </p:txBody>
          </p:sp>
          <p:sp>
            <p:nvSpPr>
              <p:cNvPr id="17" name="Rectangular Callout 16"/>
              <p:cNvSpPr/>
              <p:nvPr/>
            </p:nvSpPr>
            <p:spPr>
              <a:xfrm>
                <a:off x="7010400" y="381000"/>
                <a:ext cx="1981200" cy="457200"/>
              </a:xfrm>
              <a:prstGeom prst="wedgeRectCallout">
                <a:avLst>
                  <a:gd name="adj1" fmla="val -27368"/>
                  <a:gd name="adj2" fmla="val 12281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Low  o/p impedanc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772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53308" b="48635"/>
          <a:stretch/>
        </p:blipFill>
        <p:spPr bwMode="auto">
          <a:xfrm>
            <a:off x="6472242" y="790349"/>
            <a:ext cx="387731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95600" y="304801"/>
            <a:ext cx="6324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Another Example to show effect of Impedances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54129" b="48635"/>
          <a:stretch/>
        </p:blipFill>
        <p:spPr bwMode="auto">
          <a:xfrm>
            <a:off x="1752601" y="766465"/>
            <a:ext cx="3809071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2690107" y="3962400"/>
            <a:ext cx="6735587" cy="2876104"/>
            <a:chOff x="2690107" y="3962400"/>
            <a:chExt cx="6735587" cy="287610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51365" r="18887"/>
            <a:stretch/>
          </p:blipFill>
          <p:spPr bwMode="auto">
            <a:xfrm>
              <a:off x="2690107" y="3962400"/>
              <a:ext cx="6735587" cy="2453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4752304" y="6376839"/>
              <a:ext cx="2833352" cy="46166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Voltage Buffer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02254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wiki.analog.com/_media/university/courses/electronics/text/chptr9-f1.png?w=500&amp;tok=49b00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8939" y="304800"/>
            <a:ext cx="8595732" cy="2819400"/>
          </a:xfrm>
          <a:prstGeom prst="rect">
            <a:avLst/>
          </a:prstGeom>
          <a:noFill/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3041" y="3352800"/>
            <a:ext cx="761544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289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5519" b="72278"/>
          <a:stretch/>
        </p:blipFill>
        <p:spPr bwMode="auto">
          <a:xfrm>
            <a:off x="3624795" y="1378426"/>
            <a:ext cx="4832219" cy="181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Amplifier Characteristic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058759" y="1224165"/>
            <a:ext cx="2306472" cy="192433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082116" y="4192177"/>
            <a:ext cx="2408794" cy="1819281"/>
            <a:chOff x="6237055" y="3728152"/>
            <a:chExt cx="2408794" cy="1819281"/>
          </a:xfrm>
        </p:grpSpPr>
        <p:pic>
          <p:nvPicPr>
            <p:cNvPr id="11" name="Picture 7" descr="se06F49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2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77" r="39899" b="72278"/>
            <a:stretch/>
          </p:blipFill>
          <p:spPr bwMode="auto">
            <a:xfrm>
              <a:off x="6523630" y="3732249"/>
              <a:ext cx="1705970" cy="181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7" descr="se06F49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2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488" r="15519" b="72278"/>
            <a:stretch/>
          </p:blipFill>
          <p:spPr bwMode="auto">
            <a:xfrm>
              <a:off x="8188649" y="3736416"/>
              <a:ext cx="457200" cy="181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7" descr="se06F49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2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68" r="69483" b="72278"/>
            <a:stretch/>
          </p:blipFill>
          <p:spPr bwMode="auto">
            <a:xfrm>
              <a:off x="6237055" y="3728152"/>
              <a:ext cx="300251" cy="181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54842" y="4094235"/>
          <a:ext cx="969962" cy="8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508000" imgH="431800" progId="Equation.3">
                  <p:embed/>
                </p:oleObj>
              </mc:Choice>
              <mc:Fallback>
                <p:oleObj name="Equation" r:id="rId5" imgW="50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842" y="4094235"/>
                        <a:ext cx="969962" cy="834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229317" y="4365672"/>
          <a:ext cx="16049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7" imgW="812520" imgH="507960" progId="Equation.3">
                  <p:embed/>
                </p:oleObj>
              </mc:Choice>
              <mc:Fallback>
                <p:oleObj name="Equation" r:id="rId7" imgW="812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317" y="4365672"/>
                        <a:ext cx="160496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Callout 1 17"/>
          <p:cNvSpPr/>
          <p:nvPr/>
        </p:nvSpPr>
        <p:spPr bwMode="auto">
          <a:xfrm>
            <a:off x="8047631" y="1828800"/>
            <a:ext cx="1934570" cy="2879679"/>
          </a:xfrm>
          <a:prstGeom prst="borderCallout1">
            <a:avLst>
              <a:gd name="adj1" fmla="val 11715"/>
              <a:gd name="adj2" fmla="val -225"/>
              <a:gd name="adj3" fmla="val 85023"/>
              <a:gd name="adj4" fmla="val -94266"/>
            </a:avLst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65444" y="5363570"/>
            <a:ext cx="2183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ay affected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5668328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025" y="58511"/>
            <a:ext cx="8297839" cy="6808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ular Callout 1"/>
          <p:cNvSpPr/>
          <p:nvPr/>
        </p:nvSpPr>
        <p:spPr bwMode="auto">
          <a:xfrm>
            <a:off x="7638197" y="914400"/>
            <a:ext cx="2743200" cy="914400"/>
          </a:xfrm>
          <a:prstGeom prst="wedgeRect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Arial" charset="0"/>
              </a:rPr>
              <a:t>With increasing R the slope decreases</a:t>
            </a:r>
          </a:p>
        </p:txBody>
      </p:sp>
    </p:spTree>
    <p:extLst>
      <p:ext uri="{BB962C8B-B14F-4D97-AF65-F5344CB8AC3E}">
        <p14:creationId xmlns:p14="http://schemas.microsoft.com/office/powerpoint/2010/main" val="34420744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5519" b="72278"/>
          <a:stretch/>
        </p:blipFill>
        <p:spPr bwMode="auto">
          <a:xfrm>
            <a:off x="2587577" y="1419369"/>
            <a:ext cx="4832219" cy="181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Amplifier Characteristic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994247" y="1292404"/>
            <a:ext cx="2306472" cy="192433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pic>
        <p:nvPicPr>
          <p:cNvPr id="6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7076" r="28607" b="2920"/>
          <a:stretch/>
        </p:blipFill>
        <p:spPr bwMode="auto">
          <a:xfrm>
            <a:off x="3257215" y="4351985"/>
            <a:ext cx="4353636" cy="208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054258" y="4853612"/>
          <a:ext cx="9699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508000" imgH="431800" progId="Equation.3">
                  <p:embed/>
                </p:oleObj>
              </mc:Choice>
              <mc:Fallback>
                <p:oleObj name="Equation" r:id="rId5" imgW="50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58" y="4853612"/>
                        <a:ext cx="96996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01923" y="3380600"/>
          <a:ext cx="1579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800100" imgH="508000" progId="Equation.3">
                  <p:embed/>
                </p:oleObj>
              </mc:Choice>
              <mc:Fallback>
                <p:oleObj name="Equation" r:id="rId7" imgW="80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923" y="3380600"/>
                        <a:ext cx="15795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Callout 1 20"/>
          <p:cNvSpPr/>
          <p:nvPr/>
        </p:nvSpPr>
        <p:spPr bwMode="auto">
          <a:xfrm>
            <a:off x="7742832" y="1524000"/>
            <a:ext cx="1934570" cy="2002972"/>
          </a:xfrm>
          <a:prstGeom prst="borderCallout1">
            <a:avLst>
              <a:gd name="adj1" fmla="val 11715"/>
              <a:gd name="adj2" fmla="val -225"/>
              <a:gd name="adj3" fmla="val 13284"/>
              <a:gd name="adj4" fmla="val 1016"/>
            </a:avLst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299950" y="5121489"/>
          <a:ext cx="1003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9" imgW="507960" imgH="431640" progId="Equation.3">
                  <p:embed/>
                </p:oleObj>
              </mc:Choice>
              <mc:Fallback>
                <p:oleObj name="Equation" r:id="rId9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950" y="5121489"/>
                        <a:ext cx="10033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49001" y="2873713"/>
            <a:ext cx="3505199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measur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31775" indent="-23177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ignal source is replaced with short circuit</a:t>
            </a:r>
          </a:p>
          <a:p>
            <a:pPr marL="231775" indent="-23177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est voltage 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applied</a:t>
            </a:r>
          </a:p>
          <a:p>
            <a:pPr marL="231775" indent="-23177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resultant current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measured</a:t>
            </a:r>
          </a:p>
        </p:txBody>
      </p:sp>
    </p:spTree>
    <p:extLst>
      <p:ext uri="{BB962C8B-B14F-4D97-AF65-F5344CB8AC3E}">
        <p14:creationId xmlns:p14="http://schemas.microsoft.com/office/powerpoint/2010/main" val="10407389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5519" b="72278"/>
          <a:stretch/>
        </p:blipFill>
        <p:spPr bwMode="auto">
          <a:xfrm>
            <a:off x="2028053" y="1228299"/>
            <a:ext cx="4313608" cy="161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Amplifier Characteristic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276601" y="914400"/>
            <a:ext cx="2057400" cy="192433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pSp>
        <p:nvGrpSpPr>
          <p:cNvPr id="3" name="Group 21"/>
          <p:cNvGrpSpPr/>
          <p:nvPr/>
        </p:nvGrpSpPr>
        <p:grpSpPr>
          <a:xfrm>
            <a:off x="8047631" y="1828800"/>
            <a:ext cx="1934570" cy="2842791"/>
            <a:chOff x="6523631" y="1828799"/>
            <a:chExt cx="1934570" cy="2842791"/>
          </a:xfrm>
        </p:grpSpPr>
        <p:grpSp>
          <p:nvGrpSpPr>
            <p:cNvPr id="4" name="Group 22"/>
            <p:cNvGrpSpPr/>
            <p:nvPr/>
          </p:nvGrpSpPr>
          <p:grpSpPr>
            <a:xfrm>
              <a:off x="6523631" y="1828799"/>
              <a:ext cx="1934570" cy="2842791"/>
              <a:chOff x="6523631" y="1828799"/>
              <a:chExt cx="1934570" cy="2842791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812776" y="1855653"/>
              <a:ext cx="969962" cy="823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98" name="Equation" r:id="rId5" imgW="508000" imgH="431800" progId="Equation.3">
                      <p:embed/>
                    </p:oleObj>
                  </mc:Choice>
                  <mc:Fallback>
                    <p:oleObj name="Equation" r:id="rId5" imgW="5080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12776" y="1855653"/>
                            <a:ext cx="969962" cy="8239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812776" y="2661817"/>
              <a:ext cx="1579562" cy="1004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99" name="Equation" r:id="rId7" imgW="800100" imgH="508000" progId="Equation.3">
                      <p:embed/>
                    </p:oleObj>
                  </mc:Choice>
                  <mc:Fallback>
                    <p:oleObj name="Equation" r:id="rId7" imgW="800100" imgH="508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12776" y="2661817"/>
                            <a:ext cx="1579562" cy="10048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Line Callout 1 26"/>
              <p:cNvSpPr/>
              <p:nvPr/>
            </p:nvSpPr>
            <p:spPr bwMode="auto">
              <a:xfrm>
                <a:off x="6523631" y="1828799"/>
                <a:ext cx="1934570" cy="2842791"/>
              </a:xfrm>
              <a:prstGeom prst="borderCallout1">
                <a:avLst>
                  <a:gd name="adj1" fmla="val 11715"/>
                  <a:gd name="adj2" fmla="val -225"/>
                  <a:gd name="adj3" fmla="val 85023"/>
                  <a:gd name="adj4" fmla="val -94266"/>
                </a:avLst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latin typeface="Arial" charset="0"/>
                </a:endParaRPr>
              </a:p>
            </p:txBody>
          </p:sp>
        </p:grp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845541" y="3649663"/>
            <a:ext cx="1404938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9" imgW="711000" imgH="507960" progId="Equation.3">
                    <p:embed/>
                  </p:oleObj>
                </mc:Choice>
                <mc:Fallback>
                  <p:oleObj name="Equation" r:id="rId9" imgW="71100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541" y="3649663"/>
                          <a:ext cx="1404938" cy="1004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854623" y="2838734"/>
            <a:ext cx="3732663" cy="2688611"/>
            <a:chOff x="2854623" y="2838734"/>
            <a:chExt cx="3732663" cy="2688611"/>
          </a:xfrm>
        </p:grpSpPr>
        <p:pic>
          <p:nvPicPr>
            <p:cNvPr id="7" name="Picture 7" descr="se06F49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35000" contrast="82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216" t="32157" r="16225" b="38359"/>
            <a:stretch/>
          </p:blipFill>
          <p:spPr bwMode="auto">
            <a:xfrm>
              <a:off x="2854623" y="3343702"/>
              <a:ext cx="3732663" cy="2183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Down Arrow 4"/>
            <p:cNvSpPr/>
            <p:nvPr/>
          </p:nvSpPr>
          <p:spPr>
            <a:xfrm>
              <a:off x="4038600" y="2838734"/>
              <a:ext cx="838200" cy="59026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64423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5519" b="72278"/>
          <a:stretch/>
        </p:blipFill>
        <p:spPr bwMode="auto">
          <a:xfrm>
            <a:off x="1782386" y="1438795"/>
            <a:ext cx="4572922" cy="171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se06F4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5000" contrast="8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2157" b="38359"/>
          <a:stretch/>
        </p:blipFill>
        <p:spPr bwMode="auto">
          <a:xfrm>
            <a:off x="1604949" y="3600487"/>
            <a:ext cx="6005952" cy="202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33600" y="228600"/>
            <a:ext cx="7848600" cy="7620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dirty="0"/>
              <a:t>Amplifier Characteristic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625756" y="1323833"/>
            <a:ext cx="1760561" cy="18288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907709" y="1456812"/>
          <a:ext cx="2241648" cy="84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709" y="1456812"/>
                        <a:ext cx="2241648" cy="849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Callout 1 12"/>
          <p:cNvSpPr/>
          <p:nvPr/>
        </p:nvSpPr>
        <p:spPr bwMode="auto">
          <a:xfrm>
            <a:off x="7822961" y="1228299"/>
            <a:ext cx="2408287" cy="5431808"/>
          </a:xfrm>
          <a:prstGeom prst="borderCallout1">
            <a:avLst>
              <a:gd name="adj1" fmla="val 11715"/>
              <a:gd name="adj2" fmla="val -225"/>
              <a:gd name="adj3" fmla="val 48834"/>
              <a:gd name="adj4" fmla="val -5573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450264" y="4340225"/>
          <a:ext cx="1152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583920" imgH="444240" progId="Equation.3">
                  <p:embed/>
                </p:oleObj>
              </mc:Choice>
              <mc:Fallback>
                <p:oleObj name="Equation" r:id="rId7" imgW="583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4" y="4340225"/>
                        <a:ext cx="115252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17453" y="3330052"/>
          <a:ext cx="2019300" cy="81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1041120" imgH="431640" progId="Equation.3">
                  <p:embed/>
                </p:oleObj>
              </mc:Choice>
              <mc:Fallback>
                <p:oleObj name="Equation" r:id="rId9" imgW="1041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453" y="3330052"/>
                        <a:ext cx="2019300" cy="812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525453" y="2407738"/>
          <a:ext cx="1003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1" imgW="507960" imgH="431640" progId="Equation.3">
                  <p:embed/>
                </p:oleObj>
              </mc:Choice>
              <mc:Fallback>
                <p:oleObj name="Equation" r:id="rId11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453" y="2407738"/>
                        <a:ext cx="10033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980364" y="5354638"/>
          <a:ext cx="20923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3" imgW="1079280" imgH="444240" progId="Equation.3">
                  <p:embed/>
                </p:oleObj>
              </mc:Choice>
              <mc:Fallback>
                <p:oleObj name="Equation" r:id="rId13" imgW="107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4" y="5354638"/>
                        <a:ext cx="20923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604949" y="76200"/>
            <a:ext cx="2463898" cy="914400"/>
          </a:xfrm>
          <a:prstGeom prst="roundRect">
            <a:avLst/>
          </a:prstGeom>
          <a:solidFill>
            <a:srgbClr val="51E6E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riangle in blue = rectangle in blue be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1604949" y="5867401"/>
            <a:ext cx="6005952" cy="79270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Can you identify and differentiate various gains  he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Vertical Scroll 8"/>
              <p:cNvSpPr/>
              <p:nvPr/>
            </p:nvSpPr>
            <p:spPr>
              <a:xfrm>
                <a:off x="10380372" y="1323833"/>
                <a:ext cx="1811628" cy="4394387"/>
              </a:xfrm>
              <a:prstGeom prst="verticalScroll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/>
                  <a:t>Note the difference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2000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9" name="Vertical Scroll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0372" y="1323833"/>
                <a:ext cx="1811628" cy="4394387"/>
              </a:xfrm>
              <a:prstGeom prst="verticalScroll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70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608" y="95535"/>
            <a:ext cx="8743380" cy="661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ular Callout 1"/>
          <p:cNvSpPr/>
          <p:nvPr/>
        </p:nvSpPr>
        <p:spPr bwMode="auto">
          <a:xfrm>
            <a:off x="8225052" y="2688610"/>
            <a:ext cx="2210937" cy="1091821"/>
          </a:xfrm>
          <a:prstGeom prst="wedgeRect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Arial" charset="0"/>
              </a:rPr>
              <a:t>What is observation Here?</a:t>
            </a:r>
          </a:p>
        </p:txBody>
      </p:sp>
    </p:spTree>
    <p:extLst>
      <p:ext uri="{BB962C8B-B14F-4D97-AF65-F5344CB8AC3E}">
        <p14:creationId xmlns:p14="http://schemas.microsoft.com/office/powerpoint/2010/main" val="41576381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28915" y="2560934"/>
            <a:ext cx="1098731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6.4 Applying the BJT in Amplifier Design</a:t>
            </a:r>
          </a:p>
          <a:p>
            <a:pPr lvl="1"/>
            <a:r>
              <a:rPr lang="en-US" sz="4000" b="1" dirty="0"/>
              <a:t>6.4.2 The Voltage Transfer Characteristic (VTC)</a:t>
            </a:r>
          </a:p>
          <a:p>
            <a:pPr lvl="1"/>
            <a:r>
              <a:rPr lang="en-US" sz="4000" b="1" dirty="0"/>
              <a:t>6.4.4 The Small-Signal Voltage Gain</a:t>
            </a:r>
          </a:p>
        </p:txBody>
      </p:sp>
    </p:spTree>
    <p:extLst>
      <p:ext uri="{BB962C8B-B14F-4D97-AF65-F5344CB8AC3E}">
        <p14:creationId xmlns:p14="http://schemas.microsoft.com/office/powerpoint/2010/main" val="244236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83</Words>
  <Application>Microsoft Office PowerPoint</Application>
  <PresentationFormat>Widescreen</PresentationFormat>
  <Paragraphs>229</Paragraphs>
  <Slides>72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5" baseType="lpstr">
      <vt:lpstr>Arial</vt:lpstr>
      <vt:lpstr>Arial Black</vt:lpstr>
      <vt:lpstr>Calibri</vt:lpstr>
      <vt:lpstr>Calibri Light</vt:lpstr>
      <vt:lpstr>Cambria Math</vt:lpstr>
      <vt:lpstr>NewBaskervilleITCbyBT-Italic</vt:lpstr>
      <vt:lpstr>Times</vt:lpstr>
      <vt:lpstr>Times New Roman</vt:lpstr>
      <vt:lpstr>TimesNewRoman,Italic</vt:lpstr>
      <vt:lpstr>Verdana</vt:lpstr>
      <vt:lpstr>Wingdings</vt:lpstr>
      <vt:lpstr>Office Theme</vt:lpstr>
      <vt:lpstr>Equation</vt:lpstr>
      <vt:lpstr>BJT-Lecture</vt:lpstr>
      <vt:lpstr> Dr. Usman covered chapter 6 until 6.5.1: the collector current and its transconductance</vt:lpstr>
      <vt:lpstr>Some of the graphs to be kept in mi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JT as Amplifier</vt:lpstr>
      <vt:lpstr>BJT as Amplifier</vt:lpstr>
      <vt:lpstr>PowerPoint Presentation</vt:lpstr>
      <vt:lpstr>The Voltage Transfer Characteristic (VTC)</vt:lpstr>
      <vt:lpstr>PowerPoint Presentation</vt:lpstr>
      <vt:lpstr>PowerPoint Presentation</vt:lpstr>
      <vt:lpstr>PowerPoint Presentation</vt:lpstr>
      <vt:lpstr>Biasing the BJT to Obtain Linear Ampl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6.13</vt:lpstr>
      <vt:lpstr>PowerPoint Presentation</vt:lpstr>
      <vt:lpstr>PowerPoint Presentation</vt:lpstr>
      <vt:lpstr>PowerPoint Presentation</vt:lpstr>
      <vt:lpstr>PowerPoint Presentation</vt:lpstr>
      <vt:lpstr>Small-Signal Operation and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Hybrid –π Model of BJT</vt:lpstr>
      <vt:lpstr>PowerPoint Presentation</vt:lpstr>
      <vt:lpstr>Small-Signal Models Accounting for the Early Effect</vt:lpstr>
      <vt:lpstr>PowerPoint Presentation</vt:lpstr>
      <vt:lpstr>PowerPoint Presentation</vt:lpstr>
      <vt:lpstr>PowerPoint Presentation</vt:lpstr>
      <vt:lpstr>Steps for the Small-Signal Equivalent Circuits</vt:lpstr>
      <vt:lpstr>PowerPoint Presentation</vt:lpstr>
      <vt:lpstr>PowerPoint Presentation</vt:lpstr>
      <vt:lpstr>Three Basic Configurations of BJT Amplifier</vt:lpstr>
      <vt:lpstr>PowerPoint Presentation</vt:lpstr>
      <vt:lpstr>General Characteristics of  each configuration</vt:lpstr>
      <vt:lpstr>PowerPoint Presentation</vt:lpstr>
      <vt:lpstr>PowerPoint Presentation</vt:lpstr>
      <vt:lpstr>CE-Amplifier</vt:lpstr>
      <vt:lpstr>CB-Amplifier</vt:lpstr>
      <vt:lpstr>PowerPoint Presentation</vt:lpstr>
      <vt:lpstr>Simple cc circuit </vt:lpstr>
      <vt:lpstr>PowerPoint Presentation</vt:lpstr>
      <vt:lpstr>Summary of BJT Configurations</vt:lpstr>
      <vt:lpstr>Lecture No 13 </vt:lpstr>
      <vt:lpstr>General Characteristics of an Amplifier </vt:lpstr>
      <vt:lpstr>PowerPoint Presentation</vt:lpstr>
      <vt:lpstr>PowerPoint Presentation</vt:lpstr>
      <vt:lpstr>Cascaded Ampl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T-Lecture</dc:title>
  <dc:creator>Abdul Basit Alvi</dc:creator>
  <cp:lastModifiedBy>Abdul Basit Alvi</cp:lastModifiedBy>
  <cp:revision>1</cp:revision>
  <dcterms:created xsi:type="dcterms:W3CDTF">2022-05-18T03:05:17Z</dcterms:created>
  <dcterms:modified xsi:type="dcterms:W3CDTF">2022-05-18T03:05:37Z</dcterms:modified>
</cp:coreProperties>
</file>